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1566" w:rsidRDefault="003F1566"/>
    <w:p w:rsidR="006C5AAB" w:rsidRDefault="006C5AAB" w:rsidP="006C5AA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1 uten hjelpemidler</w:t>
      </w:r>
    </w:p>
    <w:p w:rsidR="006C5AAB" w:rsidRDefault="006C5AAB" w:rsidP="006C5AAB">
      <w:r>
        <w:rPr>
          <w:b/>
          <w:sz w:val="24"/>
          <w:szCs w:val="24"/>
        </w:rPr>
        <w:t>Oppgave 1</w:t>
      </w:r>
    </w:p>
    <w:p w:rsidR="006C5AAB" w:rsidRDefault="00461A21" w:rsidP="006C5AAB">
      <w:proofErr w:type="gramStart"/>
      <w:r>
        <w:t>a</w:t>
      </w:r>
      <w:proofErr w:type="gramEnd"/>
      <w:r>
        <w:t xml:space="preserve"> 1.</w:t>
      </w:r>
    </w:p>
    <w:p w:rsidR="00461A21" w:rsidRDefault="00461A21" w:rsidP="006C5AAB">
      <w:r>
        <w:t>Vi trekker sammen:</w:t>
      </w:r>
      <w:r w:rsidRPr="00461A21">
        <w:rPr>
          <w:position w:val="-14"/>
        </w:rPr>
        <w:object w:dxaOrig="62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3pt;height:19.85pt" o:ole="">
            <v:imagedata r:id="rId7" o:title=""/>
          </v:shape>
          <o:OLEObject Type="Embed" ProgID="Equation.DSMT4" ShapeID="_x0000_i1025" DrawAspect="Content" ObjectID="_1674480909" r:id="rId8"/>
        </w:object>
      </w:r>
      <w:r>
        <w:t xml:space="preserve"> </w:t>
      </w:r>
    </w:p>
    <w:p w:rsidR="00461A21" w:rsidRDefault="00461A21" w:rsidP="006C5AAB">
      <w:r>
        <w:t>2.</w:t>
      </w:r>
    </w:p>
    <w:p w:rsidR="00461A21" w:rsidRDefault="008C5BF7" w:rsidP="006C5AAB">
      <w:r w:rsidRPr="008C5BF7">
        <w:rPr>
          <w:position w:val="-34"/>
        </w:rPr>
        <w:object w:dxaOrig="4040" w:dyaOrig="720">
          <v:shape id="_x0000_i1026" type="#_x0000_t75" style="width:202.05pt;height:36pt" o:ole="">
            <v:imagedata r:id="rId9" o:title=""/>
          </v:shape>
          <o:OLEObject Type="Embed" ProgID="Equation.DSMT4" ShapeID="_x0000_i1026" DrawAspect="Content" ObjectID="_1674480910" r:id="rId10"/>
        </w:object>
      </w:r>
      <w:r w:rsidR="00461A21">
        <w:t xml:space="preserve"> </w:t>
      </w:r>
    </w:p>
    <w:p w:rsidR="008C5BF7" w:rsidRDefault="008C5BF7" w:rsidP="006C5AAB">
      <w:r>
        <w:t>3.</w:t>
      </w:r>
    </w:p>
    <w:p w:rsidR="008C5BF7" w:rsidRDefault="008C5BF7" w:rsidP="006C5AAB">
      <w:pPr>
        <w:rPr>
          <w:b/>
        </w:rPr>
      </w:pPr>
      <w:r w:rsidRPr="008C5BF7">
        <w:rPr>
          <w:b/>
          <w:position w:val="-32"/>
        </w:rPr>
        <w:object w:dxaOrig="2160" w:dyaOrig="740">
          <v:shape id="_x0000_i1027" type="#_x0000_t75" style="width:108pt;height:36.75pt" o:ole="">
            <v:imagedata r:id="rId11" o:title=""/>
          </v:shape>
          <o:OLEObject Type="Embed" ProgID="Equation.DSMT4" ShapeID="_x0000_i1027" DrawAspect="Content" ObjectID="_1674480911" r:id="rId12"/>
        </w:object>
      </w:r>
      <w:r>
        <w:rPr>
          <w:b/>
        </w:rPr>
        <w:t xml:space="preserve"> </w:t>
      </w:r>
    </w:p>
    <w:p w:rsidR="008C5BF7" w:rsidRDefault="008C5BF7" w:rsidP="006C5AAB">
      <w:r>
        <w:t>4.</w:t>
      </w:r>
    </w:p>
    <w:p w:rsidR="008C5BF7" w:rsidRDefault="006432DA" w:rsidP="006C5AAB">
      <w:r w:rsidRPr="008C5BF7">
        <w:rPr>
          <w:position w:val="-24"/>
        </w:rPr>
        <w:object w:dxaOrig="5000" w:dyaOrig="620">
          <v:shape id="_x0000_i1028" type="#_x0000_t75" style="width:249.8pt;height:30.85pt" o:ole="">
            <v:imagedata r:id="rId13" o:title=""/>
          </v:shape>
          <o:OLEObject Type="Embed" ProgID="Equation.DSMT4" ShapeID="_x0000_i1028" DrawAspect="Content" ObjectID="_1674480912" r:id="rId14"/>
        </w:object>
      </w:r>
      <w:r w:rsidR="008C5BF7">
        <w:t xml:space="preserve"> </w:t>
      </w:r>
    </w:p>
    <w:p w:rsidR="006432DA" w:rsidRDefault="006432DA" w:rsidP="006C5AAB">
      <w:proofErr w:type="gramStart"/>
      <w:r>
        <w:t>b</w:t>
      </w:r>
      <w:proofErr w:type="gramEnd"/>
      <w:r>
        <w:t xml:space="preserve"> 1.</w:t>
      </w:r>
    </w:p>
    <w:p w:rsidR="006432DA" w:rsidRDefault="00850442" w:rsidP="006C5AAB">
      <w:r w:rsidRPr="00850442">
        <w:rPr>
          <w:position w:val="-24"/>
        </w:rPr>
        <w:object w:dxaOrig="6520" w:dyaOrig="620">
          <v:shape id="_x0000_i1029" type="#_x0000_t75" style="width:326.2pt;height:30.85pt" o:ole="">
            <v:imagedata r:id="rId15" o:title=""/>
          </v:shape>
          <o:OLEObject Type="Embed" ProgID="Equation.DSMT4" ShapeID="_x0000_i1029" DrawAspect="Content" ObjectID="_1674480913" r:id="rId16"/>
        </w:object>
      </w:r>
      <w:r>
        <w:t xml:space="preserve"> </w:t>
      </w:r>
    </w:p>
    <w:p w:rsidR="00850442" w:rsidRDefault="00850442" w:rsidP="006C5AAB">
      <w:r>
        <w:t>2.</w:t>
      </w:r>
    </w:p>
    <w:p w:rsidR="00850442" w:rsidRDefault="00983759" w:rsidP="006C5AAB">
      <w:r w:rsidRPr="00983759">
        <w:rPr>
          <w:position w:val="-52"/>
        </w:rPr>
        <w:object w:dxaOrig="6220" w:dyaOrig="1160">
          <v:shape id="_x0000_i1030" type="#_x0000_t75" style="width:310.8pt;height:58.05pt" o:ole="">
            <v:imagedata r:id="rId17" o:title=""/>
          </v:shape>
          <o:OLEObject Type="Embed" ProgID="Equation.DSMT4" ShapeID="_x0000_i1030" DrawAspect="Content" ObjectID="_1674480914" r:id="rId18"/>
        </w:object>
      </w:r>
      <w:r w:rsidR="00850442">
        <w:t xml:space="preserve"> </w:t>
      </w:r>
    </w:p>
    <w:p w:rsidR="00983759" w:rsidRDefault="00983759" w:rsidP="006C5AAB">
      <w:r>
        <w:t>c.</w:t>
      </w:r>
    </w:p>
    <w:p w:rsidR="00983759" w:rsidRDefault="00983759" w:rsidP="006C5AAB">
      <w:r>
        <w:t>Vekta til ei skrue er x gram og en mutter er y gram. Av teksten får vi da de to ligningene:</w:t>
      </w:r>
    </w:p>
    <w:p w:rsidR="00983759" w:rsidRDefault="004C43B8" w:rsidP="006C5AAB">
      <w:r w:rsidRPr="004C43B8">
        <w:rPr>
          <w:position w:val="-32"/>
        </w:rPr>
        <w:object w:dxaOrig="9100" w:dyaOrig="760">
          <v:shape id="_x0000_i1031" type="#_x0000_t75" style="width:454.8pt;height:38.2pt" o:ole="">
            <v:imagedata r:id="rId19" o:title=""/>
          </v:shape>
          <o:OLEObject Type="Embed" ProgID="Equation.DSMT4" ShapeID="_x0000_i1031" DrawAspect="Content" ObjectID="_1674480915" r:id="rId20"/>
        </w:object>
      </w:r>
      <w:r w:rsidR="00983759">
        <w:t xml:space="preserve"> </w:t>
      </w:r>
    </w:p>
    <w:p w:rsidR="004C43B8" w:rsidRDefault="00B4529E" w:rsidP="006C5AAB">
      <w:r>
        <w:t>d.</w:t>
      </w:r>
    </w:p>
    <w:p w:rsidR="00B4529E" w:rsidRDefault="00B4529E" w:rsidP="006C5AAB">
      <w:r>
        <w:t>Vi flytter 3 til venstre</w:t>
      </w:r>
      <w:r w:rsidR="00C7318B">
        <w:t>,</w:t>
      </w:r>
      <w:r>
        <w:t xml:space="preserve"> faktoriserer og bruker fortegnsskjema:</w:t>
      </w:r>
    </w:p>
    <w:p w:rsidR="00B4529E" w:rsidRDefault="00B4529E" w:rsidP="006C5AAB">
      <w:r w:rsidRPr="00B4529E">
        <w:rPr>
          <w:position w:val="-50"/>
        </w:rPr>
        <w:object w:dxaOrig="6900" w:dyaOrig="1120">
          <v:shape id="_x0000_i1032" type="#_x0000_t75" style="width:345.3pt;height:55.85pt" o:ole="">
            <v:imagedata r:id="rId21" o:title=""/>
          </v:shape>
          <o:OLEObject Type="Embed" ProgID="Equation.DSMT4" ShapeID="_x0000_i1032" DrawAspect="Content" ObjectID="_1674480916" r:id="rId22"/>
        </w:object>
      </w:r>
      <w:r>
        <w:t xml:space="preserve"> </w:t>
      </w:r>
    </w:p>
    <w:p w:rsidR="00B4529E" w:rsidRDefault="00B4529E" w:rsidP="006C5AAB">
      <w:r>
        <w:t>Fortegnsskjemaet gir nå:</w:t>
      </w:r>
    </w:p>
    <w:p w:rsidR="00B4529E" w:rsidRDefault="004F4DAB" w:rsidP="006C5AAB">
      <w:r>
        <w:rPr>
          <w:noProof/>
          <w:lang w:eastAsia="nb-NO"/>
        </w:rPr>
        <w:lastRenderedPageBreak/>
        <w:drawing>
          <wp:anchor distT="0" distB="0" distL="114300" distR="114300" simplePos="0" relativeHeight="251659264" behindDoc="0" locked="0" layoutInCell="1" allowOverlap="1" wp14:anchorId="39D414FF" wp14:editId="64902F7E">
            <wp:simplePos x="0" y="0"/>
            <wp:positionH relativeFrom="column">
              <wp:posOffset>0</wp:posOffset>
            </wp:positionH>
            <wp:positionV relativeFrom="paragraph">
              <wp:posOffset>289560</wp:posOffset>
            </wp:positionV>
            <wp:extent cx="5760720" cy="908685"/>
            <wp:effectExtent l="0" t="0" r="0" b="5715"/>
            <wp:wrapTopAndBottom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908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432DA" w:rsidRPr="004F4DAB" w:rsidRDefault="006432DA" w:rsidP="006C5AAB"/>
    <w:p w:rsidR="008C5BF7" w:rsidRDefault="004F4DAB" w:rsidP="006C5AAB">
      <w:pPr>
        <w:rPr>
          <w:u w:val="double"/>
        </w:rPr>
      </w:pPr>
      <w:r w:rsidRPr="004F4DAB">
        <w:t>Ulikheten har løsnin</w:t>
      </w:r>
      <w:r>
        <w:t xml:space="preserve">gen </w:t>
      </w:r>
      <w:r w:rsidRPr="004F4DAB">
        <w:rPr>
          <w:u w:val="double"/>
        </w:rPr>
        <w:t xml:space="preserve">x </w:t>
      </w:r>
      <w:r w:rsidRPr="004F4DAB">
        <w:rPr>
          <w:rFonts w:cstheme="minorHAnsi"/>
          <w:u w:val="double"/>
        </w:rPr>
        <w:t>є</w:t>
      </w:r>
      <w:r w:rsidRPr="004F4DAB">
        <w:rPr>
          <w:u w:val="double"/>
        </w:rPr>
        <w:t xml:space="preserve"> [-</w:t>
      </w:r>
      <w:proofErr w:type="gramStart"/>
      <w:r w:rsidRPr="004F4DAB">
        <w:rPr>
          <w:u w:val="double"/>
        </w:rPr>
        <w:t>1 ,</w:t>
      </w:r>
      <w:proofErr w:type="gramEnd"/>
      <w:r w:rsidRPr="004F4DAB">
        <w:rPr>
          <w:u w:val="double"/>
        </w:rPr>
        <w:t xml:space="preserve"> 3]</w:t>
      </w:r>
    </w:p>
    <w:p w:rsidR="004F4DAB" w:rsidRDefault="004F4DAB" w:rsidP="006C5AAB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2</w:t>
      </w:r>
    </w:p>
    <w:p w:rsidR="004F4DAB" w:rsidRDefault="004F4DAB" w:rsidP="006C5AAB">
      <w:r>
        <w:t>Gitt funksjonen f ved</w:t>
      </w:r>
      <w:r w:rsidRPr="004F4DAB">
        <w:rPr>
          <w:position w:val="-10"/>
        </w:rPr>
        <w:object w:dxaOrig="1880" w:dyaOrig="360">
          <v:shape id="_x0000_i1033" type="#_x0000_t75" style="width:94.05pt;height:18.35pt" o:ole="">
            <v:imagedata r:id="rId24" o:title=""/>
          </v:shape>
          <o:OLEObject Type="Embed" ProgID="Equation.DSMT4" ShapeID="_x0000_i1033" DrawAspect="Content" ObjectID="_1674480917" r:id="rId25"/>
        </w:object>
      </w:r>
      <w:r>
        <w:t xml:space="preserve"> Vi regner ut funksjonsverdiene og fyller ut tabellen:</w:t>
      </w:r>
    </w:p>
    <w:p w:rsidR="008866AC" w:rsidRDefault="008866AC" w:rsidP="006C5AAB">
      <w:r>
        <w:t>a.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512"/>
        <w:gridCol w:w="395"/>
        <w:gridCol w:w="328"/>
        <w:gridCol w:w="328"/>
        <w:gridCol w:w="395"/>
        <w:gridCol w:w="328"/>
      </w:tblGrid>
      <w:tr w:rsidR="004F4DAB" w:rsidTr="004F4DAB">
        <w:tc>
          <w:tcPr>
            <w:tcW w:w="0" w:type="auto"/>
          </w:tcPr>
          <w:p w:rsidR="004F4DAB" w:rsidRDefault="004F4DAB" w:rsidP="006C5AAB">
            <w:proofErr w:type="gramStart"/>
            <w:r>
              <w:t>x</w:t>
            </w:r>
            <w:proofErr w:type="gramEnd"/>
          </w:p>
        </w:tc>
        <w:tc>
          <w:tcPr>
            <w:tcW w:w="0" w:type="auto"/>
          </w:tcPr>
          <w:p w:rsidR="004F4DAB" w:rsidRDefault="004F4DAB" w:rsidP="006C5AAB">
            <w:r>
              <w:t>-1</w:t>
            </w:r>
          </w:p>
        </w:tc>
        <w:tc>
          <w:tcPr>
            <w:tcW w:w="0" w:type="auto"/>
          </w:tcPr>
          <w:p w:rsidR="004F4DAB" w:rsidRDefault="004F4DAB" w:rsidP="006C5AAB">
            <w:r>
              <w:t>0</w:t>
            </w:r>
          </w:p>
        </w:tc>
        <w:tc>
          <w:tcPr>
            <w:tcW w:w="0" w:type="auto"/>
          </w:tcPr>
          <w:p w:rsidR="004F4DAB" w:rsidRDefault="004F4DAB" w:rsidP="006C5AAB">
            <w:r>
              <w:t>1</w:t>
            </w:r>
          </w:p>
        </w:tc>
        <w:tc>
          <w:tcPr>
            <w:tcW w:w="0" w:type="auto"/>
          </w:tcPr>
          <w:p w:rsidR="004F4DAB" w:rsidRDefault="004F4DAB" w:rsidP="006C5AAB">
            <w:r>
              <w:t>2</w:t>
            </w:r>
          </w:p>
        </w:tc>
        <w:tc>
          <w:tcPr>
            <w:tcW w:w="0" w:type="auto"/>
          </w:tcPr>
          <w:p w:rsidR="004F4DAB" w:rsidRDefault="004F4DAB" w:rsidP="006C5AAB">
            <w:r>
              <w:t>3</w:t>
            </w:r>
          </w:p>
        </w:tc>
      </w:tr>
      <w:tr w:rsidR="004F4DAB" w:rsidTr="004F4DAB">
        <w:tc>
          <w:tcPr>
            <w:tcW w:w="0" w:type="auto"/>
          </w:tcPr>
          <w:p w:rsidR="004F4DAB" w:rsidRDefault="004F4DAB" w:rsidP="006C5AAB">
            <w:proofErr w:type="gramStart"/>
            <w:r>
              <w:t>f</w:t>
            </w:r>
            <w:proofErr w:type="gramEnd"/>
            <w:r>
              <w:t>(x)</w:t>
            </w:r>
          </w:p>
        </w:tc>
        <w:tc>
          <w:tcPr>
            <w:tcW w:w="0" w:type="auto"/>
          </w:tcPr>
          <w:p w:rsidR="004F4DAB" w:rsidRDefault="008866AC" w:rsidP="006C5AAB">
            <w:r>
              <w:t>-2</w:t>
            </w:r>
          </w:p>
        </w:tc>
        <w:tc>
          <w:tcPr>
            <w:tcW w:w="0" w:type="auto"/>
          </w:tcPr>
          <w:p w:rsidR="004F4DAB" w:rsidRDefault="008866AC" w:rsidP="006C5AAB">
            <w:r>
              <w:t>2</w:t>
            </w:r>
          </w:p>
        </w:tc>
        <w:tc>
          <w:tcPr>
            <w:tcW w:w="0" w:type="auto"/>
          </w:tcPr>
          <w:p w:rsidR="004F4DAB" w:rsidRDefault="008866AC" w:rsidP="006C5AAB">
            <w:r>
              <w:t>0</w:t>
            </w:r>
          </w:p>
        </w:tc>
        <w:tc>
          <w:tcPr>
            <w:tcW w:w="0" w:type="auto"/>
          </w:tcPr>
          <w:p w:rsidR="004F4DAB" w:rsidRDefault="008866AC" w:rsidP="006C5AAB">
            <w:r>
              <w:t>-2</w:t>
            </w:r>
          </w:p>
        </w:tc>
        <w:tc>
          <w:tcPr>
            <w:tcW w:w="0" w:type="auto"/>
          </w:tcPr>
          <w:p w:rsidR="004F4DAB" w:rsidRDefault="008866AC" w:rsidP="006C5AAB">
            <w:r>
              <w:t>2</w:t>
            </w:r>
          </w:p>
        </w:tc>
      </w:tr>
    </w:tbl>
    <w:p w:rsidR="004F4DAB" w:rsidRDefault="004F4DAB" w:rsidP="006C5AAB"/>
    <w:p w:rsidR="008866AC" w:rsidRDefault="008866AC" w:rsidP="006C5AAB">
      <w:r>
        <w:t>b.</w:t>
      </w:r>
    </w:p>
    <w:p w:rsidR="008866AC" w:rsidRDefault="008866AC" w:rsidP="006C5AAB">
      <w:r>
        <w:rPr>
          <w:noProof/>
          <w:lang w:eastAsia="nb-NO"/>
        </w:rPr>
        <w:drawing>
          <wp:anchor distT="0" distB="0" distL="114300" distR="114300" simplePos="0" relativeHeight="251661312" behindDoc="0" locked="0" layoutInCell="1" allowOverlap="1" wp14:anchorId="3A6953EC" wp14:editId="319755BA">
            <wp:simplePos x="0" y="0"/>
            <wp:positionH relativeFrom="column">
              <wp:posOffset>-65314</wp:posOffset>
            </wp:positionH>
            <wp:positionV relativeFrom="paragraph">
              <wp:posOffset>416042</wp:posOffset>
            </wp:positionV>
            <wp:extent cx="5760720" cy="908685"/>
            <wp:effectExtent l="0" t="0" r="0" b="5715"/>
            <wp:wrapTopAndBottom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908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866AC">
        <w:rPr>
          <w:position w:val="-20"/>
        </w:rPr>
        <w:object w:dxaOrig="2720" w:dyaOrig="460">
          <v:shape id="_x0000_i1034" type="#_x0000_t75" style="width:135.9pt;height:22.8pt" o:ole="">
            <v:imagedata r:id="rId27" o:title=""/>
          </v:shape>
          <o:OLEObject Type="Embed" ProgID="Equation.DSMT4" ShapeID="_x0000_i1034" DrawAspect="Content" ObjectID="_1674480918" r:id="rId28"/>
        </w:object>
      </w:r>
      <w:r>
        <w:t xml:space="preserve"> </w:t>
      </w:r>
    </w:p>
    <w:p w:rsidR="008866AC" w:rsidRDefault="008866AC" w:rsidP="006C5AAB">
      <w:r>
        <w:t>Her ser vi at f har en topp når x = 0 og en bunn når x = 2 fordi f går over fra å vokse til å minke når x vokser og passerer x = 0. Omvendt ved x = 2</w:t>
      </w:r>
    </w:p>
    <w:p w:rsidR="008866AC" w:rsidRDefault="008866AC" w:rsidP="006C5AAB">
      <w:r w:rsidRPr="008866AC">
        <w:rPr>
          <w:u w:val="double"/>
        </w:rPr>
        <w:t>Toppunktet er (0, 2) og bunnpunktet er (2, - 2)</w:t>
      </w:r>
    </w:p>
    <w:p w:rsidR="008866AC" w:rsidRDefault="00D23903" w:rsidP="006C5AAB">
      <w:r w:rsidRPr="00D23903">
        <w:rPr>
          <w:noProof/>
          <w:lang w:eastAsia="nb-NO"/>
        </w:rPr>
        <w:drawing>
          <wp:anchor distT="0" distB="0" distL="114300" distR="114300" simplePos="0" relativeHeight="251663360" behindDoc="0" locked="0" layoutInCell="1" allowOverlap="1" wp14:anchorId="5A98BBEE" wp14:editId="19FF0EFD">
            <wp:simplePos x="0" y="0"/>
            <wp:positionH relativeFrom="margin">
              <wp:posOffset>33020</wp:posOffset>
            </wp:positionH>
            <wp:positionV relativeFrom="paragraph">
              <wp:posOffset>252730</wp:posOffset>
            </wp:positionV>
            <wp:extent cx="2453640" cy="2606040"/>
            <wp:effectExtent l="0" t="0" r="3810" b="3810"/>
            <wp:wrapTopAndBottom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453640" cy="2606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40838">
        <w:t>c.</w:t>
      </w:r>
    </w:p>
    <w:p w:rsidR="00740838" w:rsidRDefault="00D23903" w:rsidP="006C5AAB">
      <w:r>
        <w:t>Her har vi brukt tabellen i a og utregningene i b til å tegne 3. gradsfunksjonen.</w:t>
      </w:r>
    </w:p>
    <w:p w:rsidR="00D23903" w:rsidRDefault="00D23903" w:rsidP="006C5AAB">
      <w:r>
        <w:lastRenderedPageBreak/>
        <w:t>d.</w:t>
      </w:r>
    </w:p>
    <w:p w:rsidR="00D23903" w:rsidRDefault="00D23903" w:rsidP="006C5AAB">
      <w:r>
        <w:t>Først grafisk:</w:t>
      </w:r>
    </w:p>
    <w:p w:rsidR="00D23903" w:rsidRDefault="00D23903" w:rsidP="006C5AAB">
      <w:r>
        <w:t xml:space="preserve">I figuren i punkt c. har vi tegnet sekanten gjennom de to punktene på grafen med x-verdier 2 og 3 og trukket den rettvinkla trekanten som viser at det gjennomsnittlige stigningstallet fra x = 2 til x = 3 er </w:t>
      </w:r>
      <w:r w:rsidRPr="00D23903">
        <w:rPr>
          <w:position w:val="-34"/>
        </w:rPr>
        <w:object w:dxaOrig="1140" w:dyaOrig="720">
          <v:shape id="_x0000_i1035" type="#_x0000_t75" style="width:57.3pt;height:36pt" o:ole="">
            <v:imagedata r:id="rId30" o:title=""/>
          </v:shape>
          <o:OLEObject Type="Embed" ProgID="Equation.DSMT4" ShapeID="_x0000_i1035" DrawAspect="Content" ObjectID="_1674480919" r:id="rId31"/>
        </w:object>
      </w:r>
      <w:r>
        <w:t xml:space="preserve"> </w:t>
      </w:r>
    </w:p>
    <w:p w:rsidR="00D23903" w:rsidRDefault="00D23903" w:rsidP="006C5AAB">
      <w:r>
        <w:t>Deretter algebraisk:</w:t>
      </w:r>
    </w:p>
    <w:p w:rsidR="00D23903" w:rsidRDefault="003205C6" w:rsidP="006C5AAB">
      <w:r w:rsidRPr="00D23903">
        <w:rPr>
          <w:position w:val="-24"/>
        </w:rPr>
        <w:object w:dxaOrig="3140" w:dyaOrig="620">
          <v:shape id="_x0000_i1036" type="#_x0000_t75" style="width:157.2pt;height:30.85pt" o:ole="">
            <v:imagedata r:id="rId32" o:title=""/>
          </v:shape>
          <o:OLEObject Type="Embed" ProgID="Equation.DSMT4" ShapeID="_x0000_i1036" DrawAspect="Content" ObjectID="_1674480920" r:id="rId33"/>
        </w:object>
      </w:r>
      <w:r w:rsidR="00D23903">
        <w:t xml:space="preserve"> </w:t>
      </w:r>
    </w:p>
    <w:p w:rsidR="003205C6" w:rsidRDefault="003205C6" w:rsidP="006C5AAB"/>
    <w:p w:rsidR="003205C6" w:rsidRDefault="003205C6" w:rsidP="003205C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2</w:t>
      </w:r>
    </w:p>
    <w:p w:rsidR="003205C6" w:rsidRDefault="003205C6" w:rsidP="003205C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Med hjelpemidler. Vi forkorter GeoGebra med GG</w:t>
      </w:r>
    </w:p>
    <w:p w:rsidR="003205C6" w:rsidRDefault="003205C6" w:rsidP="003205C6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3</w:t>
      </w:r>
    </w:p>
    <w:p w:rsidR="0079771E" w:rsidRDefault="003205C6" w:rsidP="003205C6">
      <w:r>
        <w:t>a.</w:t>
      </w:r>
      <w:r>
        <w:tab/>
        <w:t>Vi kan sette u = 10</w:t>
      </w:r>
      <w:r>
        <w:rPr>
          <w:vertAlign w:val="superscript"/>
        </w:rPr>
        <w:t>x</w:t>
      </w:r>
      <w:r>
        <w:t xml:space="preserve"> og løse for hånd,</w:t>
      </w:r>
    </w:p>
    <w:p w:rsidR="00DA6BD1" w:rsidRDefault="00C7318B" w:rsidP="006C5AAB">
      <w:r w:rsidRPr="0079771E">
        <w:rPr>
          <w:position w:val="-78"/>
        </w:rPr>
        <w:object w:dxaOrig="7360" w:dyaOrig="1600">
          <v:shape id="_x0000_i1054" type="#_x0000_t75" style="width:368.1pt;height:80.1pt" o:ole="">
            <v:imagedata r:id="rId34" o:title=""/>
          </v:shape>
          <o:OLEObject Type="Embed" ProgID="Equation.DSMT4" ShapeID="_x0000_i1054" DrawAspect="Content" ObjectID="_1674480921" r:id="rId35"/>
        </w:object>
      </w:r>
      <w:r w:rsidR="0079771E">
        <w:t xml:space="preserve"> </w:t>
      </w:r>
    </w:p>
    <w:p w:rsidR="004F62A5" w:rsidRDefault="004F62A5" w:rsidP="006C5AAB">
      <w:r>
        <w:t xml:space="preserve">b. </w:t>
      </w:r>
      <w:r>
        <w:tab/>
        <w:t>Her blir det like lett å løse for hånd</w:t>
      </w:r>
      <w:r w:rsidR="00A91BC1">
        <w:t xml:space="preserve"> som med GG</w:t>
      </w:r>
      <w:r>
        <w:t xml:space="preserve">, for når vi flytter </w:t>
      </w:r>
      <w:proofErr w:type="spellStart"/>
      <w:r>
        <w:t>lg</w:t>
      </w:r>
      <w:proofErr w:type="spellEnd"/>
      <w:r>
        <w:t>(x+5) til høyre får vi to logaritmer som er like og da er tallene like, altså:</w:t>
      </w:r>
    </w:p>
    <w:p w:rsidR="004F62A5" w:rsidRDefault="004F62A5" w:rsidP="006C5AAB">
      <w:r w:rsidRPr="004F62A5">
        <w:rPr>
          <w:position w:val="-14"/>
        </w:rPr>
        <w:object w:dxaOrig="2180" w:dyaOrig="380">
          <v:shape id="_x0000_i1038" type="#_x0000_t75" style="width:108.75pt;height:19.1pt" o:ole="">
            <v:imagedata r:id="rId36" o:title=""/>
          </v:shape>
          <o:OLEObject Type="Embed" ProgID="Equation.DSMT4" ShapeID="_x0000_i1038" DrawAspect="Content" ObjectID="_1674480922" r:id="rId37"/>
        </w:object>
      </w:r>
      <w:r>
        <w:t xml:space="preserve"> </w:t>
      </w:r>
    </w:p>
    <w:p w:rsidR="004F62A5" w:rsidRDefault="00000CFF" w:rsidP="006C5AAB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4</w:t>
      </w:r>
    </w:p>
    <w:p w:rsidR="00000CFF" w:rsidRDefault="00000CFF" w:rsidP="006C5AAB">
      <w:r>
        <w:t>Bedriften har 2 mann</w:t>
      </w:r>
      <w:r w:rsidR="00C7318B">
        <w:t>lig ansatte og 18 kvinner, tilsammen</w:t>
      </w:r>
      <w:r>
        <w:t xml:space="preserve"> 20. Vi får her et hypergeometrisk tilfelle og kan lage en liten tabell:</w:t>
      </w:r>
    </w:p>
    <w:p w:rsidR="00F369D0" w:rsidRDefault="00F369D0" w:rsidP="006C5AAB">
      <w:r>
        <w:t>a.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1088"/>
        <w:gridCol w:w="745"/>
        <w:gridCol w:w="898"/>
        <w:gridCol w:w="551"/>
      </w:tblGrid>
      <w:tr w:rsidR="00000CFF" w:rsidTr="00000CFF">
        <w:tc>
          <w:tcPr>
            <w:tcW w:w="0" w:type="auto"/>
          </w:tcPr>
          <w:p w:rsidR="00000CFF" w:rsidRDefault="00000CFF" w:rsidP="006C5AAB"/>
        </w:tc>
        <w:tc>
          <w:tcPr>
            <w:tcW w:w="0" w:type="auto"/>
          </w:tcPr>
          <w:p w:rsidR="00000CFF" w:rsidRDefault="00000CFF" w:rsidP="006C5AAB">
            <w:r>
              <w:t>Menn</w:t>
            </w:r>
          </w:p>
        </w:tc>
        <w:tc>
          <w:tcPr>
            <w:tcW w:w="0" w:type="auto"/>
          </w:tcPr>
          <w:p w:rsidR="00000CFF" w:rsidRDefault="00000CFF" w:rsidP="006C5AAB">
            <w:r>
              <w:t>Kvinner</w:t>
            </w:r>
          </w:p>
        </w:tc>
        <w:tc>
          <w:tcPr>
            <w:tcW w:w="0" w:type="auto"/>
          </w:tcPr>
          <w:p w:rsidR="00000CFF" w:rsidRDefault="00000CFF" w:rsidP="006C5AAB">
            <w:r>
              <w:t>I alt</w:t>
            </w:r>
          </w:p>
        </w:tc>
      </w:tr>
      <w:tr w:rsidR="00000CFF" w:rsidTr="00000CFF">
        <w:tc>
          <w:tcPr>
            <w:tcW w:w="0" w:type="auto"/>
          </w:tcPr>
          <w:p w:rsidR="00000CFF" w:rsidRDefault="00000CFF" w:rsidP="006C5AAB">
            <w:r>
              <w:t>Vi har</w:t>
            </w:r>
          </w:p>
        </w:tc>
        <w:tc>
          <w:tcPr>
            <w:tcW w:w="0" w:type="auto"/>
          </w:tcPr>
          <w:p w:rsidR="00000CFF" w:rsidRDefault="00000CFF" w:rsidP="006C5AAB">
            <w:r>
              <w:t>2</w:t>
            </w:r>
          </w:p>
        </w:tc>
        <w:tc>
          <w:tcPr>
            <w:tcW w:w="0" w:type="auto"/>
          </w:tcPr>
          <w:p w:rsidR="00000CFF" w:rsidRDefault="00000CFF" w:rsidP="006C5AAB">
            <w:r>
              <w:t>18</w:t>
            </w:r>
          </w:p>
        </w:tc>
        <w:tc>
          <w:tcPr>
            <w:tcW w:w="0" w:type="auto"/>
          </w:tcPr>
          <w:p w:rsidR="00000CFF" w:rsidRDefault="00000CFF" w:rsidP="006C5AAB">
            <w:r>
              <w:t>20</w:t>
            </w:r>
          </w:p>
        </w:tc>
      </w:tr>
      <w:tr w:rsidR="00000CFF" w:rsidTr="00000CFF">
        <w:tc>
          <w:tcPr>
            <w:tcW w:w="0" w:type="auto"/>
          </w:tcPr>
          <w:p w:rsidR="00000CFF" w:rsidRDefault="00000CFF" w:rsidP="006C5AAB">
            <w:r>
              <w:t>Vi trekker</w:t>
            </w:r>
          </w:p>
        </w:tc>
        <w:tc>
          <w:tcPr>
            <w:tcW w:w="0" w:type="auto"/>
          </w:tcPr>
          <w:p w:rsidR="00000CFF" w:rsidRDefault="00000CFF" w:rsidP="006C5AAB">
            <w:r>
              <w:t>2</w:t>
            </w:r>
          </w:p>
        </w:tc>
        <w:tc>
          <w:tcPr>
            <w:tcW w:w="0" w:type="auto"/>
          </w:tcPr>
          <w:p w:rsidR="00000CFF" w:rsidRDefault="00000CFF" w:rsidP="006C5AAB">
            <w:r>
              <w:t>3</w:t>
            </w:r>
          </w:p>
        </w:tc>
        <w:tc>
          <w:tcPr>
            <w:tcW w:w="0" w:type="auto"/>
          </w:tcPr>
          <w:p w:rsidR="00000CFF" w:rsidRDefault="00000CFF" w:rsidP="006C5AAB">
            <w:r>
              <w:t>5</w:t>
            </w:r>
          </w:p>
        </w:tc>
      </w:tr>
    </w:tbl>
    <w:p w:rsidR="00D23903" w:rsidRDefault="00F369D0" w:rsidP="006C5AAB">
      <w:r w:rsidRPr="00F369D0">
        <w:rPr>
          <w:noProof/>
          <w:lang w:eastAsia="nb-NO"/>
        </w:rPr>
        <w:drawing>
          <wp:anchor distT="0" distB="0" distL="114300" distR="114300" simplePos="0" relativeHeight="251667456" behindDoc="0" locked="0" layoutInCell="1" allowOverlap="1" wp14:anchorId="6DDDAB79" wp14:editId="15DAD419">
            <wp:simplePos x="0" y="0"/>
            <wp:positionH relativeFrom="margin">
              <wp:align>left</wp:align>
            </wp:positionH>
            <wp:positionV relativeFrom="paragraph">
              <wp:posOffset>289560</wp:posOffset>
            </wp:positionV>
            <wp:extent cx="1417955" cy="721995"/>
            <wp:effectExtent l="0" t="0" r="0" b="1905"/>
            <wp:wrapTopAndBottom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721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Sannsynligheten for at begge mennene trekkes er </w:t>
      </w:r>
    </w:p>
    <w:p w:rsidR="00D23903" w:rsidRDefault="00F369D0" w:rsidP="006C5AAB">
      <w:pPr>
        <w:rPr>
          <w:u w:val="double"/>
        </w:rPr>
      </w:pPr>
      <w:r w:rsidRPr="00F369D0">
        <w:rPr>
          <w:u w:val="double"/>
        </w:rPr>
        <w:t>Sannsynligheten er altså 5.26 %</w:t>
      </w:r>
    </w:p>
    <w:p w:rsidR="00F369D0" w:rsidRDefault="00F369D0" w:rsidP="006C5AAB">
      <w:r>
        <w:t>b.</w:t>
      </w:r>
    </w:p>
    <w:p w:rsidR="00F369D0" w:rsidRDefault="0068255D" w:rsidP="006C5AAB">
      <w:r w:rsidRPr="0068255D">
        <w:rPr>
          <w:noProof/>
          <w:lang w:eastAsia="nb-NO"/>
        </w:rPr>
        <w:lastRenderedPageBreak/>
        <w:drawing>
          <wp:anchor distT="0" distB="0" distL="114300" distR="114300" simplePos="0" relativeHeight="251669504" behindDoc="0" locked="0" layoutInCell="1" allowOverlap="1" wp14:anchorId="2E4C87BE" wp14:editId="2D09C560">
            <wp:simplePos x="0" y="0"/>
            <wp:positionH relativeFrom="margin">
              <wp:align>left</wp:align>
            </wp:positionH>
            <wp:positionV relativeFrom="paragraph">
              <wp:posOffset>232423</wp:posOffset>
            </wp:positionV>
            <wp:extent cx="1137920" cy="593725"/>
            <wp:effectExtent l="0" t="0" r="5080" b="0"/>
            <wp:wrapTopAndBottom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137920" cy="593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Sannsynligheten for at det er akkurat 1 mann er</w:t>
      </w:r>
    </w:p>
    <w:p w:rsidR="0068255D" w:rsidRDefault="0068255D" w:rsidP="006C5AAB">
      <w:r w:rsidRPr="0068255D">
        <w:rPr>
          <w:u w:val="double"/>
        </w:rPr>
        <w:t>Sannsynligheten er altså 39,5 %</w:t>
      </w:r>
    </w:p>
    <w:p w:rsidR="0068255D" w:rsidRDefault="0068255D" w:rsidP="006C5AAB">
      <w:r>
        <w:t>c.</w:t>
      </w:r>
    </w:p>
    <w:p w:rsidR="0068255D" w:rsidRDefault="0068255D" w:rsidP="006C5AAB">
      <w:r>
        <w:t>Nå skiller vi ikke mellom kvinner og menn. Sannsynligheten for å bestå er 25 % = 0.25</w:t>
      </w:r>
      <w:r w:rsidR="00683493">
        <w:t xml:space="preserve"> og da er sannsynligheten for ikke bestå er 0.75</w:t>
      </w:r>
      <w:r>
        <w:t>. Videre er d</w:t>
      </w:r>
      <w:r w:rsidR="00683493">
        <w:t>et bare 2 mulige utfall og resultat</w:t>
      </w:r>
      <w:r>
        <w:t xml:space="preserve">et på ett utfall er ikke avhengig </w:t>
      </w:r>
      <w:r w:rsidR="00683493">
        <w:t>av hva resultatet ble på noe annet forsøk. Vi har et binomisk tilfelle.</w:t>
      </w:r>
      <w:r w:rsidR="005D2811">
        <w:t xml:space="preserve"> Vi lar X være antall som består:</w:t>
      </w:r>
    </w:p>
    <w:p w:rsidR="00683493" w:rsidRDefault="00683493" w:rsidP="006C5AAB">
      <w:r w:rsidRPr="00683493">
        <w:rPr>
          <w:noProof/>
          <w:lang w:eastAsia="nb-NO"/>
        </w:rPr>
        <w:drawing>
          <wp:anchor distT="0" distB="0" distL="114300" distR="114300" simplePos="0" relativeHeight="251671552" behindDoc="0" locked="0" layoutInCell="1" allowOverlap="1" wp14:anchorId="3BB686CA" wp14:editId="3CA09AFA">
            <wp:simplePos x="0" y="0"/>
            <wp:positionH relativeFrom="margin">
              <wp:align>left</wp:align>
            </wp:positionH>
            <wp:positionV relativeFrom="paragraph">
              <wp:posOffset>280670</wp:posOffset>
            </wp:positionV>
            <wp:extent cx="2668270" cy="1169670"/>
            <wp:effectExtent l="0" t="0" r="0" b="0"/>
            <wp:wrapTopAndBottom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668270" cy="1169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Sannsynligheten for at 1 av 5 består er </w:t>
      </w:r>
    </w:p>
    <w:p w:rsidR="00683493" w:rsidRPr="0068255D" w:rsidRDefault="00683493" w:rsidP="006C5AAB"/>
    <w:p w:rsidR="00F369D0" w:rsidRDefault="00683493" w:rsidP="006C5AAB">
      <w:r w:rsidRPr="005571EB">
        <w:rPr>
          <w:u w:val="double"/>
        </w:rPr>
        <w:t xml:space="preserve">Sannsynligheten er altså </w:t>
      </w:r>
      <w:r w:rsidR="005571EB" w:rsidRPr="005571EB">
        <w:rPr>
          <w:u w:val="double"/>
        </w:rPr>
        <w:t>39.6 %</w:t>
      </w:r>
    </w:p>
    <w:p w:rsidR="005571EB" w:rsidRDefault="005571EB" w:rsidP="006C5AAB">
      <w:r>
        <w:t>d.</w:t>
      </w:r>
    </w:p>
    <w:p w:rsidR="005571EB" w:rsidRDefault="005571EB" w:rsidP="006C5AAB">
      <w:r w:rsidRPr="005571EB">
        <w:rPr>
          <w:noProof/>
          <w:lang w:eastAsia="nb-NO"/>
        </w:rPr>
        <w:drawing>
          <wp:anchor distT="0" distB="0" distL="114300" distR="114300" simplePos="0" relativeHeight="251673600" behindDoc="0" locked="0" layoutInCell="1" allowOverlap="1" wp14:anchorId="3E79DA25" wp14:editId="7F047FF8">
            <wp:simplePos x="0" y="0"/>
            <wp:positionH relativeFrom="margin">
              <wp:align>left</wp:align>
            </wp:positionH>
            <wp:positionV relativeFrom="paragraph">
              <wp:posOffset>334425</wp:posOffset>
            </wp:positionV>
            <wp:extent cx="2211070" cy="1233805"/>
            <wp:effectExtent l="0" t="0" r="0" b="4445"/>
            <wp:wrapTopAndBottom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211070" cy="1233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Sannsynligheten for at minst 2 består er</w:t>
      </w:r>
    </w:p>
    <w:p w:rsidR="005571EB" w:rsidRPr="005571EB" w:rsidRDefault="005571EB" w:rsidP="006C5AAB">
      <w:pPr>
        <w:rPr>
          <w:u w:val="double"/>
        </w:rPr>
      </w:pPr>
      <w:r w:rsidRPr="005571EB">
        <w:rPr>
          <w:u w:val="double"/>
        </w:rPr>
        <w:t>Sannsynligheten er altså 36.7 % for at minst 2 består</w:t>
      </w:r>
    </w:p>
    <w:p w:rsidR="00D23903" w:rsidRDefault="005571EB" w:rsidP="006C5AAB">
      <w:r>
        <w:t>e.</w:t>
      </w:r>
    </w:p>
    <w:p w:rsidR="005571EB" w:rsidRDefault="005D2811" w:rsidP="006C5AAB">
      <w:r w:rsidRPr="005571EB">
        <w:rPr>
          <w:noProof/>
          <w:lang w:eastAsia="nb-NO"/>
        </w:rPr>
        <w:drawing>
          <wp:anchor distT="0" distB="0" distL="114300" distR="114300" simplePos="0" relativeHeight="251675648" behindDoc="0" locked="0" layoutInCell="1" allowOverlap="1" wp14:anchorId="00871760" wp14:editId="65524EB2">
            <wp:simplePos x="0" y="0"/>
            <wp:positionH relativeFrom="margin">
              <wp:align>left</wp:align>
            </wp:positionH>
            <wp:positionV relativeFrom="paragraph">
              <wp:posOffset>448128</wp:posOffset>
            </wp:positionV>
            <wp:extent cx="2173605" cy="1319530"/>
            <wp:effectExtent l="0" t="0" r="0" b="0"/>
            <wp:wrapTopAndBottom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173605" cy="13195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71EB">
        <w:t>Vi bruker sannsynlighetskalkulatoren</w:t>
      </w:r>
      <w:r w:rsidR="00C7318B">
        <w:t>, og prøver oss litt fram</w:t>
      </w:r>
      <w:bookmarkStart w:id="0" w:name="_GoBack"/>
      <w:bookmarkEnd w:id="0"/>
      <w:r w:rsidR="005571EB">
        <w:t xml:space="preserve"> </w:t>
      </w:r>
      <w:r>
        <w:t>for</w:t>
      </w:r>
      <w:r w:rsidR="005571EB">
        <w:t xml:space="preserve"> å finne hvor stor n må være for at </w:t>
      </w:r>
      <w:proofErr w:type="gramStart"/>
      <w:r w:rsidR="005571EB">
        <w:t>P(</w:t>
      </w:r>
      <w:proofErr w:type="gramEnd"/>
      <w:r w:rsidR="005571EB">
        <w:t xml:space="preserve">X </w:t>
      </w:r>
      <w:r w:rsidR="005571EB">
        <w:rPr>
          <w:rFonts w:cstheme="minorHAnsi"/>
        </w:rPr>
        <w:t>≥</w:t>
      </w:r>
      <w:r w:rsidR="005571EB">
        <w:t xml:space="preserve"> 1) </w:t>
      </w:r>
      <w:r w:rsidR="005571EB">
        <w:rPr>
          <w:rFonts w:cstheme="minorHAnsi"/>
        </w:rPr>
        <w:t>≥</w:t>
      </w:r>
      <w:r w:rsidR="005571EB">
        <w:t xml:space="preserve"> 0.95</w:t>
      </w:r>
    </w:p>
    <w:p w:rsidR="005D2811" w:rsidRDefault="005D2811" w:rsidP="006C5AAB"/>
    <w:p w:rsidR="005D2811" w:rsidRDefault="005D2811" w:rsidP="006C5AAB"/>
    <w:p w:rsidR="005571EB" w:rsidRDefault="005571EB" w:rsidP="006C5AAB">
      <w:pPr>
        <w:rPr>
          <w:u w:val="double"/>
        </w:rPr>
      </w:pPr>
      <w:r w:rsidRPr="005571EB">
        <w:rPr>
          <w:u w:val="double"/>
        </w:rPr>
        <w:t>Her ser vi at det må være 11 eller flere deltaker for at sannsynligheten for at minst 1 består skal være minst 95 %</w:t>
      </w:r>
    </w:p>
    <w:p w:rsidR="005D2811" w:rsidRDefault="005D2811" w:rsidP="006C5AAB">
      <w:r w:rsidRPr="005D2811">
        <w:t>D</w:t>
      </w:r>
      <w:r w:rsidR="008149FA">
        <w:t xml:space="preserve">et </w:t>
      </w:r>
      <w:r>
        <w:t>er naturlig, siden dette ikke er en besvarelse som skal leveres til bedømmelse, å se på andre måter å løse oppgaven. På det tidspunktet denne oppgaven ble gitt var det ikke så vanlig med sannsynlighetskalkulatoren. Vi kan da tenke slik:</w:t>
      </w:r>
    </w:p>
    <w:p w:rsidR="005D2811" w:rsidRDefault="00AD442E" w:rsidP="006C5AAB">
      <w:r w:rsidRPr="00AD442E">
        <w:rPr>
          <w:noProof/>
          <w:lang w:eastAsia="nb-NO"/>
        </w:rPr>
        <w:drawing>
          <wp:anchor distT="0" distB="0" distL="114300" distR="114300" simplePos="0" relativeHeight="251677696" behindDoc="0" locked="0" layoutInCell="1" allowOverlap="1" wp14:anchorId="720A5D2F" wp14:editId="7AA30971">
            <wp:simplePos x="0" y="0"/>
            <wp:positionH relativeFrom="margin">
              <wp:align>left</wp:align>
            </wp:positionH>
            <wp:positionV relativeFrom="paragraph">
              <wp:posOffset>525559</wp:posOffset>
            </wp:positionV>
            <wp:extent cx="1543265" cy="590632"/>
            <wp:effectExtent l="0" t="0" r="0" b="0"/>
            <wp:wrapTopAndBottom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543265" cy="59063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D2811">
        <w:t>Sannsynligheten for at minst 1 består er lik 1 – sannsynligheten for at ingen består, altså at alle n stryker. Da får vi en ligning som er lett å løse. Jeg gjør det i GG</w:t>
      </w:r>
    </w:p>
    <w:p w:rsidR="005D2811" w:rsidRPr="00AD442E" w:rsidRDefault="00AD442E" w:rsidP="006C5AAB">
      <w:proofErr w:type="gramStart"/>
      <w:r>
        <w:t>n</w:t>
      </w:r>
      <w:proofErr w:type="gramEnd"/>
      <w:r>
        <w:t xml:space="preserve"> = 10 er for lite slik at </w:t>
      </w:r>
      <w:r w:rsidRPr="00AD442E">
        <w:rPr>
          <w:u w:val="double"/>
        </w:rPr>
        <w:t>de må ha 11 på kurs</w:t>
      </w:r>
    </w:p>
    <w:p w:rsidR="005571EB" w:rsidRDefault="005571EB" w:rsidP="006C5AAB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Oppgave </w:t>
      </w:r>
      <w:r w:rsidR="00BF295E">
        <w:rPr>
          <w:b/>
          <w:sz w:val="24"/>
          <w:szCs w:val="24"/>
        </w:rPr>
        <w:t>5</w:t>
      </w:r>
      <w:r w:rsidR="002F5169">
        <w:rPr>
          <w:b/>
          <w:sz w:val="24"/>
          <w:szCs w:val="24"/>
        </w:rPr>
        <w:t xml:space="preserve"> Alternativ I</w:t>
      </w:r>
    </w:p>
    <w:p w:rsidR="00831F13" w:rsidRPr="00831F13" w:rsidRDefault="00831F13" w:rsidP="006C5AAB">
      <w:r>
        <w:t>a.</w:t>
      </w:r>
    </w:p>
    <w:p w:rsidR="002F5169" w:rsidRDefault="002F5169" w:rsidP="006C5AAB">
      <w:r w:rsidRPr="002F5169">
        <w:rPr>
          <w:noProof/>
          <w:lang w:eastAsia="nb-NO"/>
        </w:rPr>
        <w:drawing>
          <wp:anchor distT="0" distB="0" distL="114300" distR="114300" simplePos="0" relativeHeight="251679744" behindDoc="0" locked="0" layoutInCell="1" allowOverlap="1" wp14:anchorId="1F22C557" wp14:editId="3735C751">
            <wp:simplePos x="0" y="0"/>
            <wp:positionH relativeFrom="margin">
              <wp:align>left</wp:align>
            </wp:positionH>
            <wp:positionV relativeFrom="paragraph">
              <wp:posOffset>273556</wp:posOffset>
            </wp:positionV>
            <wp:extent cx="3032125" cy="1018540"/>
            <wp:effectExtent l="0" t="0" r="0" b="0"/>
            <wp:wrapTopAndBottom/>
            <wp:docPr id="11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032125" cy="1018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For å kunne foreta en regresjon har vi kopiert og utvidet tabellen i oppgaven:</w:t>
      </w:r>
    </w:p>
    <w:p w:rsidR="00BF295E" w:rsidRDefault="00165B40" w:rsidP="006C5AAB">
      <w:r w:rsidRPr="00165B40">
        <w:rPr>
          <w:noProof/>
          <w:lang w:eastAsia="nb-NO"/>
        </w:rPr>
        <w:drawing>
          <wp:anchor distT="0" distB="0" distL="114300" distR="114300" simplePos="0" relativeHeight="251681792" behindDoc="0" locked="0" layoutInCell="1" allowOverlap="1" wp14:anchorId="05ADF3E2" wp14:editId="6974AB22">
            <wp:simplePos x="0" y="0"/>
            <wp:positionH relativeFrom="margin">
              <wp:align>left</wp:align>
            </wp:positionH>
            <wp:positionV relativeFrom="paragraph">
              <wp:posOffset>1322239</wp:posOffset>
            </wp:positionV>
            <wp:extent cx="2612390" cy="2060575"/>
            <wp:effectExtent l="0" t="0" r="0" b="0"/>
            <wp:wrapTopAndBottom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612390" cy="206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Først tegner vi de gitte punktene i koordinatsystemet som anvist i oppgaven:</w:t>
      </w:r>
    </w:p>
    <w:p w:rsidR="001E320A" w:rsidRDefault="001E320A" w:rsidP="006C5AAB"/>
    <w:p w:rsidR="00D23903" w:rsidRDefault="00170B19" w:rsidP="006C5AAB">
      <w:r w:rsidRPr="00170B19">
        <w:rPr>
          <w:noProof/>
          <w:lang w:eastAsia="nb-NO"/>
        </w:rPr>
        <w:drawing>
          <wp:anchor distT="0" distB="0" distL="114300" distR="114300" simplePos="0" relativeHeight="251683840" behindDoc="0" locked="0" layoutInCell="1" allowOverlap="1" wp14:anchorId="63DD146F" wp14:editId="6515D3E3">
            <wp:simplePos x="0" y="0"/>
            <wp:positionH relativeFrom="margin">
              <wp:align>left</wp:align>
            </wp:positionH>
            <wp:positionV relativeFrom="paragraph">
              <wp:posOffset>2637764</wp:posOffset>
            </wp:positionV>
            <wp:extent cx="1676634" cy="752580"/>
            <wp:effectExtent l="0" t="0" r="0" b="9525"/>
            <wp:wrapTopAndBottom/>
            <wp:docPr id="14" name="Bil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676634" cy="752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1F13">
        <w:t>b</w:t>
      </w:r>
      <w:r w:rsidR="00165B40">
        <w:t>.</w:t>
      </w:r>
      <w:r w:rsidR="00165B40">
        <w:tab/>
        <w:t>Nå</w:t>
      </w:r>
      <w:r w:rsidR="00A91BC1">
        <w:t xml:space="preserve"> bruker vi </w:t>
      </w:r>
      <w:r w:rsidR="00165B40">
        <w:t>tabell</w:t>
      </w:r>
      <w:r w:rsidR="00A91BC1">
        <w:t>en ovenfor og lager liste</w:t>
      </w:r>
      <w:r w:rsidR="00165B40">
        <w:t xml:space="preserve"> av punktene og bruker kommandoen </w:t>
      </w:r>
      <w:proofErr w:type="spellStart"/>
      <w:r w:rsidR="00165B40">
        <w:t>RegEks</w:t>
      </w:r>
      <w:proofErr w:type="spellEnd"/>
      <w:r w:rsidR="00165B40">
        <w:t>(l1) og får</w:t>
      </w:r>
    </w:p>
    <w:p w:rsidR="00170B19" w:rsidRDefault="00170B19" w:rsidP="006C5AAB"/>
    <w:p w:rsidR="00165B40" w:rsidRDefault="00170B19" w:rsidP="006C5AAB">
      <w:r>
        <w:lastRenderedPageBreak/>
        <w:t xml:space="preserve">Funksjonen som beskriver utviklingen er </w:t>
      </w:r>
      <w:r w:rsidRPr="00170B19">
        <w:rPr>
          <w:position w:val="-20"/>
        </w:rPr>
        <w:object w:dxaOrig="1920" w:dyaOrig="460">
          <v:shape id="_x0000_i1039" type="#_x0000_t75" style="width:96.25pt;height:22.8pt" o:ole="">
            <v:imagedata r:id="rId47" o:title=""/>
          </v:shape>
          <o:OLEObject Type="Embed" ProgID="Equation.DSMT4" ShapeID="_x0000_i1039" DrawAspect="Content" ObjectID="_1674480923" r:id="rId48"/>
        </w:object>
      </w:r>
      <w:r>
        <w:t xml:space="preserve"> </w:t>
      </w:r>
    </w:p>
    <w:p w:rsidR="00170B19" w:rsidRDefault="00831F13" w:rsidP="006C5AAB">
      <w:r w:rsidRPr="00170B19">
        <w:rPr>
          <w:noProof/>
          <w:lang w:eastAsia="nb-NO"/>
        </w:rPr>
        <w:drawing>
          <wp:anchor distT="0" distB="0" distL="114300" distR="114300" simplePos="0" relativeHeight="251685888" behindDoc="0" locked="0" layoutInCell="1" allowOverlap="1" wp14:anchorId="158685A1" wp14:editId="00FFBCF7">
            <wp:simplePos x="0" y="0"/>
            <wp:positionH relativeFrom="margin">
              <wp:align>left</wp:align>
            </wp:positionH>
            <wp:positionV relativeFrom="paragraph">
              <wp:posOffset>322114</wp:posOffset>
            </wp:positionV>
            <wp:extent cx="3330575" cy="2220595"/>
            <wp:effectExtent l="0" t="0" r="3175" b="8255"/>
            <wp:wrapTopAndBottom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330575" cy="2220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0B19">
        <w:t>Vi tegner denne i samme koordinatsystem som i a.</w:t>
      </w:r>
    </w:p>
    <w:p w:rsidR="00170B19" w:rsidRDefault="00831F13" w:rsidP="006C5AAB">
      <w:r>
        <w:t>Vi ser at grafen til f passer meget godt til de tre punktene.</w:t>
      </w:r>
    </w:p>
    <w:p w:rsidR="00831F13" w:rsidRDefault="00831F13" w:rsidP="006C5AAB">
      <w:r w:rsidRPr="00831F13">
        <w:rPr>
          <w:noProof/>
          <w:lang w:eastAsia="nb-NO"/>
        </w:rPr>
        <w:drawing>
          <wp:anchor distT="0" distB="0" distL="114300" distR="114300" simplePos="0" relativeHeight="251687936" behindDoc="0" locked="0" layoutInCell="1" allowOverlap="1" wp14:anchorId="7AC418CD" wp14:editId="3E7E46CD">
            <wp:simplePos x="0" y="0"/>
            <wp:positionH relativeFrom="margin">
              <wp:align>left</wp:align>
            </wp:positionH>
            <wp:positionV relativeFrom="paragraph">
              <wp:posOffset>549742</wp:posOffset>
            </wp:positionV>
            <wp:extent cx="2602865" cy="1669415"/>
            <wp:effectExtent l="0" t="0" r="6985" b="6985"/>
            <wp:wrapTopAndBottom/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602865" cy="1669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c.</w:t>
      </w:r>
      <w:r>
        <w:tab/>
        <w:t xml:space="preserve">Nå plotter vi punktet D = (30, f(30)) og trekker tangenten i dette punktet. Stigningstallet </w:t>
      </w:r>
      <w:r w:rsidR="008826B8">
        <w:t xml:space="preserve">til tangenten </w:t>
      </w:r>
      <w:r>
        <w:t>er den momentane vekstfarten</w:t>
      </w:r>
      <w:r w:rsidR="008826B8">
        <w:t xml:space="preserve"> til funksjonen etter 30 år</w:t>
      </w:r>
      <w:r>
        <w:t>.</w:t>
      </w:r>
    </w:p>
    <w:p w:rsidR="00831F13" w:rsidRDefault="00831F13" w:rsidP="006C5AAB">
      <w:r w:rsidRPr="00EC23AB">
        <w:rPr>
          <w:u w:val="double"/>
        </w:rPr>
        <w:t>Dette viser at den momentane vekstfarten i 1980 er</w:t>
      </w:r>
      <w:r w:rsidR="00EC23AB" w:rsidRPr="00EC23AB">
        <w:rPr>
          <w:u w:val="double"/>
        </w:rPr>
        <w:t xml:space="preserve"> en økning</w:t>
      </w:r>
      <w:r w:rsidRPr="00EC23AB">
        <w:rPr>
          <w:u w:val="double"/>
        </w:rPr>
        <w:t xml:space="preserve"> på 75 millioner mennesker per år</w:t>
      </w:r>
    </w:p>
    <w:p w:rsidR="00EC23AB" w:rsidRDefault="00EC23AB" w:rsidP="006C5AAB">
      <w:r>
        <w:t>d.</w:t>
      </w:r>
    </w:p>
    <w:p w:rsidR="00EC23AB" w:rsidRDefault="00EC23AB" w:rsidP="006C5AAB">
      <w:r w:rsidRPr="00EC23AB">
        <w:rPr>
          <w:noProof/>
          <w:u w:val="double"/>
          <w:lang w:eastAsia="nb-NO"/>
        </w:rPr>
        <w:drawing>
          <wp:anchor distT="0" distB="0" distL="114300" distR="114300" simplePos="0" relativeHeight="251689984" behindDoc="0" locked="0" layoutInCell="1" allowOverlap="1" wp14:anchorId="77D0EE8C" wp14:editId="6381C5FA">
            <wp:simplePos x="0" y="0"/>
            <wp:positionH relativeFrom="margin">
              <wp:align>left</wp:align>
            </wp:positionH>
            <wp:positionV relativeFrom="paragraph">
              <wp:posOffset>271651</wp:posOffset>
            </wp:positionV>
            <wp:extent cx="1119505" cy="654050"/>
            <wp:effectExtent l="0" t="0" r="4445" b="0"/>
            <wp:wrapTopAndBottom/>
            <wp:docPr id="17" name="Bil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119505" cy="654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C23AB">
        <w:rPr>
          <w:u w:val="double"/>
        </w:rPr>
        <w:t>I 2020 er x = 70 og vi finner f(70) = 8.619, altså 8.6 milliarder mennesker.</w:t>
      </w:r>
      <w:r>
        <w:t xml:space="preserve"> Regningen i GG nedenfor.</w:t>
      </w:r>
    </w:p>
    <w:p w:rsidR="00EC23AB" w:rsidRDefault="00EC23AB" w:rsidP="006C5AAB">
      <w:r w:rsidRPr="00EC23AB">
        <w:rPr>
          <w:noProof/>
          <w:lang w:eastAsia="nb-NO"/>
        </w:rPr>
        <w:drawing>
          <wp:anchor distT="0" distB="0" distL="114300" distR="114300" simplePos="0" relativeHeight="251692032" behindDoc="0" locked="0" layoutInCell="1" allowOverlap="1" wp14:anchorId="7D5C7C6B" wp14:editId="7D072C7A">
            <wp:simplePos x="0" y="0"/>
            <wp:positionH relativeFrom="margin">
              <wp:align>left</wp:align>
            </wp:positionH>
            <wp:positionV relativeFrom="paragraph">
              <wp:posOffset>971330</wp:posOffset>
            </wp:positionV>
            <wp:extent cx="1810003" cy="628738"/>
            <wp:effectExtent l="0" t="0" r="0" b="0"/>
            <wp:wrapTopAndBottom/>
            <wp:docPr id="18" name="Bil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810003" cy="6287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Vi løser nå ligningen f(x) = 8 i GG og får</w:t>
      </w:r>
    </w:p>
    <w:p w:rsidR="00EC23AB" w:rsidRPr="00EC23AB" w:rsidRDefault="00EC23AB" w:rsidP="006C5AAB">
      <w:r w:rsidRPr="00EC23AB">
        <w:rPr>
          <w:u w:val="double"/>
        </w:rPr>
        <w:t>Dette viser at folketallet passerer 8 milliarder mennesker på slutten av året 2016. I 2017 er første hele år med mer enn 8 milliarder mennesker</w:t>
      </w:r>
      <w:r>
        <w:t>.</w:t>
      </w:r>
    </w:p>
    <w:p w:rsidR="00D23903" w:rsidRDefault="00EC23AB" w:rsidP="006C5AAB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5 Alternativ II</w:t>
      </w:r>
    </w:p>
    <w:p w:rsidR="006B2B40" w:rsidRDefault="006B2B40" w:rsidP="006C5AAB">
      <w:r>
        <w:lastRenderedPageBreak/>
        <w:t xml:space="preserve">Vi har gitt funksjonen f ved </w:t>
      </w:r>
      <w:r w:rsidRPr="006B2B40">
        <w:rPr>
          <w:position w:val="-24"/>
        </w:rPr>
        <w:object w:dxaOrig="1400" w:dyaOrig="620">
          <v:shape id="_x0000_i1040" type="#_x0000_t75" style="width:69.8pt;height:30.85pt" o:ole="">
            <v:imagedata r:id="rId53" o:title=""/>
          </v:shape>
          <o:OLEObject Type="Embed" ProgID="Equation.DSMT4" ShapeID="_x0000_i1040" DrawAspect="Content" ObjectID="_1674480924" r:id="rId54"/>
        </w:object>
      </w:r>
      <w:r>
        <w:t xml:space="preserve"> </w:t>
      </w:r>
    </w:p>
    <w:p w:rsidR="006B2B40" w:rsidRDefault="006B2B40" w:rsidP="006C5AAB">
      <w:pPr>
        <w:rPr>
          <w:u w:val="double"/>
        </w:rPr>
      </w:pPr>
      <w:r>
        <w:t>a.</w:t>
      </w:r>
      <w:r>
        <w:tab/>
      </w:r>
      <w:r w:rsidRPr="006B2B40">
        <w:rPr>
          <w:u w:val="double"/>
        </w:rPr>
        <w:t xml:space="preserve">Siden nevneren må være ulik null må </w:t>
      </w:r>
      <w:proofErr w:type="gramStart"/>
      <w:r w:rsidRPr="006B2B40">
        <w:rPr>
          <w:u w:val="double"/>
        </w:rPr>
        <w:t xml:space="preserve">x </w:t>
      </w:r>
      <w:r w:rsidRPr="006B2B40">
        <w:rPr>
          <w:position w:val="-4"/>
          <w:u w:val="double"/>
        </w:rPr>
        <w:object w:dxaOrig="220" w:dyaOrig="220">
          <v:shape id="_x0000_i1041" type="#_x0000_t75" style="width:11pt;height:11pt" o:ole="">
            <v:imagedata r:id="rId55" o:title=""/>
          </v:shape>
          <o:OLEObject Type="Embed" ProgID="Equation.DSMT4" ShapeID="_x0000_i1041" DrawAspect="Content" ObjectID="_1674480925" r:id="rId56"/>
        </w:object>
      </w:r>
      <w:r w:rsidRPr="006B2B40">
        <w:rPr>
          <w:u w:val="double"/>
        </w:rPr>
        <w:t xml:space="preserve"> -</w:t>
      </w:r>
      <w:proofErr w:type="gramEnd"/>
      <w:r w:rsidRPr="006B2B40">
        <w:rPr>
          <w:u w:val="double"/>
        </w:rPr>
        <w:t xml:space="preserve"> 3</w:t>
      </w:r>
    </w:p>
    <w:p w:rsidR="006B2B40" w:rsidRDefault="006B2B40" w:rsidP="006C5AAB">
      <w:pPr>
        <w:rPr>
          <w:u w:val="double"/>
        </w:rPr>
      </w:pPr>
      <w:proofErr w:type="gramStart"/>
      <w:r w:rsidRPr="006B2B40">
        <w:rPr>
          <w:u w:val="double"/>
        </w:rPr>
        <w:t xml:space="preserve">Av </w:t>
      </w:r>
      <w:r w:rsidRPr="006B2B40">
        <w:rPr>
          <w:position w:val="-54"/>
          <w:u w:val="double"/>
        </w:rPr>
        <w:object w:dxaOrig="2860" w:dyaOrig="1200">
          <v:shape id="_x0000_i1042" type="#_x0000_t75" style="width:143.25pt;height:60.25pt" o:ole="">
            <v:imagedata r:id="rId57" o:title=""/>
          </v:shape>
          <o:OLEObject Type="Embed" ProgID="Equation.DSMT4" ShapeID="_x0000_i1042" DrawAspect="Content" ObjectID="_1674480926" r:id="rId58"/>
        </w:object>
      </w:r>
      <w:r w:rsidRPr="006B2B40">
        <w:rPr>
          <w:u w:val="double"/>
        </w:rPr>
        <w:t xml:space="preserve"> ser</w:t>
      </w:r>
      <w:proofErr w:type="gramEnd"/>
      <w:r w:rsidRPr="006B2B40">
        <w:rPr>
          <w:u w:val="double"/>
        </w:rPr>
        <w:t xml:space="preserve"> vi at f(x) aldri får verdien 1. Ligningen f(x) = 1 har altså ingen løsning</w:t>
      </w:r>
    </w:p>
    <w:p w:rsidR="00350FFA" w:rsidRDefault="006B2B40" w:rsidP="006C5AAB">
      <w:r w:rsidRPr="00350FFA">
        <w:t>Grafen til</w:t>
      </w:r>
      <w:r w:rsidR="00350FFA">
        <w:t xml:space="preserve"> f har to </w:t>
      </w:r>
      <w:proofErr w:type="gramStart"/>
      <w:r w:rsidR="00350FFA">
        <w:t>asymptoter ,</w:t>
      </w:r>
      <w:proofErr w:type="gramEnd"/>
      <w:r w:rsidR="00350FFA">
        <w:t xml:space="preserve"> x = - 3 og y = 1</w:t>
      </w:r>
    </w:p>
    <w:p w:rsidR="00350FFA" w:rsidRDefault="00350FFA" w:rsidP="006C5AAB">
      <w:r>
        <w:t>b.</w:t>
      </w:r>
      <w:r>
        <w:tab/>
        <w:t>Vi tegner nå grafen til f og den til g i samme koordinatsystem.</w:t>
      </w:r>
    </w:p>
    <w:p w:rsidR="006B2B40" w:rsidRPr="00350FFA" w:rsidRDefault="00253FFE" w:rsidP="006C5AAB">
      <w:r w:rsidRPr="00253FFE">
        <w:rPr>
          <w:noProof/>
          <w:lang w:eastAsia="nb-NO"/>
        </w:rPr>
        <w:drawing>
          <wp:anchor distT="0" distB="0" distL="114300" distR="114300" simplePos="0" relativeHeight="251694080" behindDoc="0" locked="0" layoutInCell="1" allowOverlap="1" wp14:anchorId="6B8F2ABF" wp14:editId="1D162B5A">
            <wp:simplePos x="0" y="0"/>
            <wp:positionH relativeFrom="margin">
              <wp:align>left</wp:align>
            </wp:positionH>
            <wp:positionV relativeFrom="paragraph">
              <wp:posOffset>286385</wp:posOffset>
            </wp:positionV>
            <wp:extent cx="3181985" cy="3620135"/>
            <wp:effectExtent l="0" t="0" r="0" b="0"/>
            <wp:wrapTopAndBottom/>
            <wp:docPr id="19" name="Bild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181985" cy="3620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0FFA">
        <w:t xml:space="preserve"> </w:t>
      </w:r>
    </w:p>
    <w:p w:rsidR="00EC23AB" w:rsidRPr="00EC23AB" w:rsidRDefault="00EC23AB" w:rsidP="006C5AAB"/>
    <w:p w:rsidR="00253FFE" w:rsidRDefault="00253FFE" w:rsidP="006C5AAB">
      <w:r w:rsidRPr="00253FFE">
        <w:rPr>
          <w:noProof/>
          <w:lang w:eastAsia="nb-NO"/>
        </w:rPr>
        <w:drawing>
          <wp:anchor distT="0" distB="0" distL="114300" distR="114300" simplePos="0" relativeHeight="251696128" behindDoc="0" locked="0" layoutInCell="1" allowOverlap="1" wp14:anchorId="6A351A97" wp14:editId="3EC43861">
            <wp:simplePos x="0" y="0"/>
            <wp:positionH relativeFrom="margin">
              <wp:posOffset>33020</wp:posOffset>
            </wp:positionH>
            <wp:positionV relativeFrom="paragraph">
              <wp:posOffset>572770</wp:posOffset>
            </wp:positionV>
            <wp:extent cx="1212850" cy="1445895"/>
            <wp:effectExtent l="0" t="0" r="6350" b="1905"/>
            <wp:wrapTopAndBottom/>
            <wp:docPr id="20" name="Bild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1445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c.</w:t>
      </w:r>
      <w:r>
        <w:tab/>
        <w:t xml:space="preserve">Når vi skal løse ligningen f(x) = g(x) vil ikke GG gjøre det hverken grafisk eller </w:t>
      </w:r>
      <w:r w:rsidR="00AA5D64">
        <w:t>algebraisk</w:t>
      </w:r>
      <w:r>
        <w:t xml:space="preserve"> når vi har en lukket definisjonsmengde for funksjonen f. Men vi løser dette lett slik:</w:t>
      </w:r>
    </w:p>
    <w:p w:rsidR="00253FFE" w:rsidRDefault="00AA5D64" w:rsidP="006C5AAB">
      <w:r>
        <w:lastRenderedPageBreak/>
        <w:t xml:space="preserve">De to funksjonene tangerer hverandre når </w:t>
      </w:r>
      <w:r w:rsidRPr="00AA5D64">
        <w:rPr>
          <w:position w:val="-32"/>
        </w:rPr>
        <w:object w:dxaOrig="760" w:dyaOrig="700">
          <v:shape id="_x0000_i1043" type="#_x0000_t75" style="width:38.2pt;height:35.25pt" o:ole="">
            <v:imagedata r:id="rId61" o:title=""/>
          </v:shape>
          <o:OLEObject Type="Embed" ProgID="Equation.DSMT4" ShapeID="_x0000_i1043" DrawAspect="Content" ObjectID="_1674480927" r:id="rId62"/>
        </w:object>
      </w:r>
      <w:r>
        <w:t xml:space="preserve"> </w:t>
      </w:r>
    </w:p>
    <w:p w:rsidR="00D23903" w:rsidRDefault="00841039" w:rsidP="006C5AAB">
      <w:r>
        <w:t>d.</w:t>
      </w:r>
    </w:p>
    <w:p w:rsidR="00841039" w:rsidRDefault="00841039" w:rsidP="006C5AAB">
      <w:r>
        <w:t>V</w:t>
      </w:r>
      <w:r w:rsidR="00AA5D64">
        <w:t>i løser</w:t>
      </w:r>
      <w:r w:rsidR="00AA5D64" w:rsidRPr="00AA5D64">
        <w:rPr>
          <w:noProof/>
          <w:lang w:eastAsia="nb-NO"/>
        </w:rPr>
        <w:drawing>
          <wp:anchor distT="0" distB="0" distL="114300" distR="114300" simplePos="0" relativeHeight="251698176" behindDoc="0" locked="0" layoutInCell="1" allowOverlap="1" wp14:anchorId="3CFFFD55" wp14:editId="460E9194">
            <wp:simplePos x="0" y="0"/>
            <wp:positionH relativeFrom="margin">
              <wp:align>left</wp:align>
            </wp:positionH>
            <wp:positionV relativeFrom="paragraph">
              <wp:posOffset>310243</wp:posOffset>
            </wp:positionV>
            <wp:extent cx="3395980" cy="1298575"/>
            <wp:effectExtent l="0" t="0" r="0" b="0"/>
            <wp:wrapTopAndBottom/>
            <wp:docPr id="21" name="Bild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395980" cy="1298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5D64">
        <w:t xml:space="preserve"> f(x) = h(x) i GG. Vi har ikke noen begrensning på x, bortsett fra at </w:t>
      </w:r>
      <w:proofErr w:type="gramStart"/>
      <w:r w:rsidR="00AA5D64">
        <w:t xml:space="preserve">x </w:t>
      </w:r>
      <w:r w:rsidR="00AA5D64" w:rsidRPr="00AA5D64">
        <w:rPr>
          <w:position w:val="-4"/>
        </w:rPr>
        <w:object w:dxaOrig="220" w:dyaOrig="220">
          <v:shape id="_x0000_i1044" type="#_x0000_t75" style="width:11pt;height:11pt" o:ole="">
            <v:imagedata r:id="rId64" o:title=""/>
          </v:shape>
          <o:OLEObject Type="Embed" ProgID="Equation.DSMT4" ShapeID="_x0000_i1044" DrawAspect="Content" ObjectID="_1674480928" r:id="rId65"/>
        </w:object>
      </w:r>
      <w:r w:rsidR="00AA5D64">
        <w:t xml:space="preserve"> -</w:t>
      </w:r>
      <w:proofErr w:type="gramEnd"/>
      <w:r w:rsidR="00AA5D64">
        <w:t xml:space="preserve"> 3</w:t>
      </w:r>
    </w:p>
    <w:p w:rsidR="00AA5D64" w:rsidRDefault="00AA5D64" w:rsidP="006C5AAB"/>
    <w:p w:rsidR="00D23903" w:rsidRDefault="00AA5D64" w:rsidP="006C5AAB">
      <w:r>
        <w:t>For å få to løsninger må radikanden a</w:t>
      </w:r>
      <w:r>
        <w:rPr>
          <w:vertAlign w:val="superscript"/>
        </w:rPr>
        <w:t>2</w:t>
      </w:r>
      <w:r>
        <w:t xml:space="preserve"> -2 a &gt; 0. Linje 2 viser at løsningen blir:</w:t>
      </w:r>
    </w:p>
    <w:p w:rsidR="00AA5D64" w:rsidRDefault="00AA5D64" w:rsidP="006C5AAB">
      <w:r>
        <w:t xml:space="preserve">Ligningen har to løsninger når </w:t>
      </w:r>
      <w:r w:rsidRPr="00AA5D64">
        <w:rPr>
          <w:position w:val="-14"/>
        </w:rPr>
        <w:object w:dxaOrig="1260" w:dyaOrig="380">
          <v:shape id="_x0000_i1045" type="#_x0000_t75" style="width:63.2pt;height:19.1pt" o:ole="">
            <v:imagedata r:id="rId66" o:title=""/>
          </v:shape>
          <o:OLEObject Type="Embed" ProgID="Equation.DSMT4" ShapeID="_x0000_i1045" DrawAspect="Content" ObjectID="_1674480929" r:id="rId67"/>
        </w:object>
      </w:r>
      <w:r>
        <w:t xml:space="preserve"> </w:t>
      </w:r>
    </w:p>
    <w:p w:rsidR="00AA5D64" w:rsidRDefault="00AA5D64" w:rsidP="006C5AAB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6</w:t>
      </w:r>
    </w:p>
    <w:p w:rsidR="00AA5D64" w:rsidRDefault="002E54C7" w:rsidP="006C5AAB">
      <w:proofErr w:type="gramStart"/>
      <w:r>
        <w:t>x</w:t>
      </w:r>
      <w:proofErr w:type="gramEnd"/>
      <w:r>
        <w:t xml:space="preserve"> er ant. poser  med A og y er ant. med B.</w:t>
      </w:r>
    </w:p>
    <w:p w:rsidR="002E54C7" w:rsidRDefault="002E54C7" w:rsidP="006C5AAB">
      <w:r>
        <w:t>Vi setter da opp ulikhetene som beskriver begrensningene av de forskjellige ingrediensene:</w:t>
      </w:r>
    </w:p>
    <w:p w:rsidR="002E54C7" w:rsidRDefault="002E54C7" w:rsidP="006C5AAB">
      <w:r>
        <w:t>-</w:t>
      </w:r>
      <w:r>
        <w:tab/>
      </w:r>
      <w:r w:rsidRPr="002E54C7">
        <w:rPr>
          <w:position w:val="-10"/>
        </w:rPr>
        <w:object w:dxaOrig="4760" w:dyaOrig="320">
          <v:shape id="_x0000_i1046" type="#_x0000_t75" style="width:238.05pt;height:16.15pt" o:ole="">
            <v:imagedata r:id="rId68" o:title=""/>
          </v:shape>
          <o:OLEObject Type="Embed" ProgID="Equation.DSMT4" ShapeID="_x0000_i1046" DrawAspect="Content" ObjectID="_1674480930" r:id="rId69"/>
        </w:object>
      </w:r>
      <w:r>
        <w:t xml:space="preserve"> </w:t>
      </w:r>
    </w:p>
    <w:p w:rsidR="00E762AB" w:rsidRDefault="002E54C7" w:rsidP="00E762AB">
      <w:pPr>
        <w:ind w:left="708" w:hanging="708"/>
      </w:pPr>
      <w:r>
        <w:t>-</w:t>
      </w:r>
      <w:r>
        <w:tab/>
        <w:t xml:space="preserve"> </w:t>
      </w:r>
      <w:r w:rsidR="00E762AB" w:rsidRPr="00CF50F9">
        <w:rPr>
          <w:position w:val="-10"/>
        </w:rPr>
        <w:object w:dxaOrig="4680" w:dyaOrig="320">
          <v:shape id="_x0000_i1047" type="#_x0000_t75" style="width:234.35pt;height:16.15pt" o:ole="">
            <v:imagedata r:id="rId70" o:title=""/>
          </v:shape>
          <o:OLEObject Type="Embed" ProgID="Equation.DSMT4" ShapeID="_x0000_i1047" DrawAspect="Content" ObjectID="_1674480931" r:id="rId71"/>
        </w:object>
      </w:r>
    </w:p>
    <w:p w:rsidR="00CF50F9" w:rsidRDefault="00E762AB" w:rsidP="00E762AB">
      <w:pPr>
        <w:ind w:left="708" w:hanging="708"/>
      </w:pPr>
      <w:r>
        <w:t>-</w:t>
      </w:r>
      <w:r>
        <w:tab/>
      </w:r>
      <w:r w:rsidRPr="00CF50F9">
        <w:rPr>
          <w:position w:val="-24"/>
        </w:rPr>
        <w:object w:dxaOrig="4220" w:dyaOrig="620">
          <v:shape id="_x0000_i1048" type="#_x0000_t75" style="width:210.85pt;height:30.85pt" o:ole="">
            <v:imagedata r:id="rId72" o:title=""/>
          </v:shape>
          <o:OLEObject Type="Embed" ProgID="Equation.DSMT4" ShapeID="_x0000_i1048" DrawAspect="Content" ObjectID="_1674480932" r:id="rId73"/>
        </w:object>
      </w:r>
    </w:p>
    <w:p w:rsidR="00CF50F9" w:rsidRDefault="00CF50F9" w:rsidP="006C5AAB">
      <w:r>
        <w:t>-</w:t>
      </w:r>
      <w:r>
        <w:tab/>
      </w:r>
      <w:r w:rsidRPr="00CF50F9">
        <w:rPr>
          <w:position w:val="-10"/>
        </w:rPr>
        <w:object w:dxaOrig="5000" w:dyaOrig="320">
          <v:shape id="_x0000_i1049" type="#_x0000_t75" style="width:249.8pt;height:16.15pt" o:ole="">
            <v:imagedata r:id="rId74" o:title=""/>
          </v:shape>
          <o:OLEObject Type="Embed" ProgID="Equation.DSMT4" ShapeID="_x0000_i1049" DrawAspect="Content" ObjectID="_1674480933" r:id="rId75"/>
        </w:object>
      </w:r>
      <w:r>
        <w:t xml:space="preserve"> </w:t>
      </w:r>
    </w:p>
    <w:p w:rsidR="00196D4C" w:rsidRDefault="00CF50F9" w:rsidP="006C5AAB">
      <w:r>
        <w:t>-</w:t>
      </w:r>
      <w:r>
        <w:tab/>
        <w:t xml:space="preserve">De lager ikke negativt antall </w:t>
      </w:r>
      <w:r w:rsidR="00196D4C">
        <w:t xml:space="preserve">poser, altså er x </w:t>
      </w:r>
      <w:r w:rsidR="00196D4C">
        <w:rPr>
          <w:rFonts w:cstheme="minorHAnsi"/>
        </w:rPr>
        <w:t>≥</w:t>
      </w:r>
      <w:r w:rsidR="00196D4C">
        <w:t xml:space="preserve"> 0 </w:t>
      </w:r>
      <w:r w:rsidR="00196D4C">
        <w:rPr>
          <w:rFonts w:cstheme="minorHAnsi"/>
          <w:rtl/>
        </w:rPr>
        <w:t>٨</w:t>
      </w:r>
      <w:r w:rsidR="00196D4C">
        <w:t xml:space="preserve"> y </w:t>
      </w:r>
      <w:r w:rsidR="00196D4C">
        <w:rPr>
          <w:rFonts w:cstheme="minorHAnsi"/>
        </w:rPr>
        <w:t>≥</w:t>
      </w:r>
      <w:r w:rsidR="00196D4C">
        <w:t xml:space="preserve"> 0</w:t>
      </w:r>
    </w:p>
    <w:p w:rsidR="00196D4C" w:rsidRDefault="00196D4C" w:rsidP="006C5AAB">
      <w:r>
        <w:t>I GG bruker vi nå konjunksjonen mellom alle ulikhetene og får tegnet det arealet (x, y) må ligge i.</w:t>
      </w:r>
    </w:p>
    <w:p w:rsidR="00196D4C" w:rsidRDefault="00196D4C" w:rsidP="006C5AAB">
      <w:r w:rsidRPr="005F7A14">
        <w:rPr>
          <w:noProof/>
          <w:lang w:eastAsia="nb-NO"/>
        </w:rPr>
        <w:drawing>
          <wp:anchor distT="0" distB="0" distL="114300" distR="114300" simplePos="0" relativeHeight="251700224" behindDoc="0" locked="0" layoutInCell="1" allowOverlap="1" wp14:anchorId="7560E05A" wp14:editId="42492AC6">
            <wp:simplePos x="0" y="0"/>
            <wp:positionH relativeFrom="margin">
              <wp:align>left</wp:align>
            </wp:positionH>
            <wp:positionV relativeFrom="paragraph">
              <wp:posOffset>248544</wp:posOffset>
            </wp:positionV>
            <wp:extent cx="4832985" cy="380365"/>
            <wp:effectExtent l="0" t="0" r="5715" b="635"/>
            <wp:wrapTopAndBottom/>
            <wp:docPr id="22" name="Bild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895546" cy="3852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Vi setter navn på hjørnene med kommandoen «Toppunkt(mangekant)», hos oss er det a</w:t>
      </w:r>
    </w:p>
    <w:p w:rsidR="005F7A14" w:rsidRDefault="005F7A14" w:rsidP="006C5AAB"/>
    <w:p w:rsidR="00D75948" w:rsidRDefault="00D75948" w:rsidP="006C5AAB">
      <w:r>
        <w:t>I figuren under har vi tegnet arealet ulikhetene begrenser, og vi har tegnet inntektsfunksjonen       I(</w:t>
      </w:r>
      <w:proofErr w:type="spellStart"/>
      <w:proofErr w:type="gramStart"/>
      <w:r>
        <w:t>x,y</w:t>
      </w:r>
      <w:proofErr w:type="spellEnd"/>
      <w:proofErr w:type="gramEnd"/>
      <w:r>
        <w:t>) = 30 x + 25  y med inntekten lik 0. Dette er linja gjennom origo. Denne har vi så parallellforskjøvet så høyt som mulig innenfor arealet. Dette blir den svarte linja merket f og som går gjennom O (20, 60).</w:t>
      </w:r>
    </w:p>
    <w:p w:rsidR="00D75948" w:rsidRPr="00D75948" w:rsidRDefault="00D75948" w:rsidP="006C5AAB">
      <w:pPr>
        <w:rPr>
          <w:u w:val="double"/>
        </w:rPr>
      </w:pPr>
      <w:r w:rsidRPr="00D75948">
        <w:rPr>
          <w:u w:val="double"/>
        </w:rPr>
        <w:t>De får altså s</w:t>
      </w:r>
      <w:r w:rsidR="00DC33C2">
        <w:rPr>
          <w:u w:val="double"/>
        </w:rPr>
        <w:t>tørst inntekt når de lager og se</w:t>
      </w:r>
      <w:r w:rsidRPr="00D75948">
        <w:rPr>
          <w:u w:val="double"/>
        </w:rPr>
        <w:t>l</w:t>
      </w:r>
      <w:r w:rsidR="00DC33C2">
        <w:rPr>
          <w:u w:val="double"/>
        </w:rPr>
        <w:t>g</w:t>
      </w:r>
      <w:r w:rsidRPr="00D75948">
        <w:rPr>
          <w:u w:val="double"/>
        </w:rPr>
        <w:t>er 20 poser av type A og 60 av type B. Inntekten da er</w:t>
      </w:r>
    </w:p>
    <w:p w:rsidR="00D75948" w:rsidRPr="00D75948" w:rsidRDefault="00D75948" w:rsidP="006C5AAB">
      <w:pPr>
        <w:rPr>
          <w:u w:val="double"/>
        </w:rPr>
      </w:pPr>
      <w:r w:rsidRPr="00D75948">
        <w:rPr>
          <w:position w:val="-6"/>
          <w:u w:val="double"/>
        </w:rPr>
        <w:object w:dxaOrig="2180" w:dyaOrig="279">
          <v:shape id="_x0000_i1050" type="#_x0000_t75" style="width:108.75pt;height:13.95pt" o:ole="">
            <v:imagedata r:id="rId77" o:title=""/>
          </v:shape>
          <o:OLEObject Type="Embed" ProgID="Equation.DSMT4" ShapeID="_x0000_i1050" DrawAspect="Content" ObjectID="_1674480934" r:id="rId78"/>
        </w:object>
      </w:r>
      <w:r w:rsidRPr="00D75948">
        <w:rPr>
          <w:u w:val="double"/>
        </w:rPr>
        <w:t xml:space="preserve"> </w:t>
      </w:r>
      <w:proofErr w:type="gramStart"/>
      <w:r w:rsidRPr="00D75948">
        <w:rPr>
          <w:u w:val="double"/>
        </w:rPr>
        <w:t>kroner</w:t>
      </w:r>
      <w:proofErr w:type="gramEnd"/>
      <w:r w:rsidRPr="00D75948">
        <w:rPr>
          <w:u w:val="double"/>
        </w:rPr>
        <w:t xml:space="preserve"> </w:t>
      </w:r>
    </w:p>
    <w:p w:rsidR="00D75948" w:rsidRDefault="00D75948" w:rsidP="006C5AAB"/>
    <w:p w:rsidR="00D75948" w:rsidRDefault="00975879" w:rsidP="006C5AAB">
      <w:r w:rsidRPr="00D75948">
        <w:rPr>
          <w:noProof/>
          <w:lang w:eastAsia="nb-NO"/>
        </w:rPr>
        <w:lastRenderedPageBreak/>
        <w:drawing>
          <wp:anchor distT="0" distB="0" distL="114300" distR="114300" simplePos="0" relativeHeight="251702272" behindDoc="0" locked="0" layoutInCell="1" allowOverlap="1" wp14:anchorId="74339A9D" wp14:editId="0F6B0580">
            <wp:simplePos x="0" y="0"/>
            <wp:positionH relativeFrom="margin">
              <wp:align>left</wp:align>
            </wp:positionH>
            <wp:positionV relativeFrom="paragraph">
              <wp:posOffset>220332</wp:posOffset>
            </wp:positionV>
            <wp:extent cx="3610610" cy="3650615"/>
            <wp:effectExtent l="0" t="0" r="8890" b="6985"/>
            <wp:wrapTopAndBottom/>
            <wp:docPr id="23" name="Bild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610610" cy="3650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C33C2" w:rsidRDefault="00DC33C2" w:rsidP="006C5AAB">
      <w:r>
        <w:t>Alternativt kunne vi funnet maksimal inntekt slik:</w:t>
      </w:r>
    </w:p>
    <w:p w:rsidR="00D75948" w:rsidRDefault="00DC33C2" w:rsidP="006C5AAB">
      <w:r w:rsidRPr="00DC33C2">
        <w:rPr>
          <w:noProof/>
          <w:lang w:eastAsia="nb-NO"/>
        </w:rPr>
        <w:drawing>
          <wp:anchor distT="0" distB="0" distL="114300" distR="114300" simplePos="0" relativeHeight="251704320" behindDoc="0" locked="0" layoutInCell="1" allowOverlap="1" wp14:anchorId="15FC267F" wp14:editId="71AB8FBD">
            <wp:simplePos x="0" y="0"/>
            <wp:positionH relativeFrom="margin">
              <wp:align>left</wp:align>
            </wp:positionH>
            <wp:positionV relativeFrom="paragraph">
              <wp:posOffset>516229</wp:posOffset>
            </wp:positionV>
            <wp:extent cx="1623060" cy="1024890"/>
            <wp:effectExtent l="0" t="0" r="0" b="3810"/>
            <wp:wrapTopAndBottom/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623060" cy="1024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Når vi har funnet koordinatene til hjørnene i mangekanten kan vi bruke regnearket til å finne i hvilket hjørne det blir størst inntekt:</w:t>
      </w:r>
    </w:p>
    <w:p w:rsidR="00DC33C2" w:rsidRDefault="00DC33C2" w:rsidP="006C5AAB">
      <w:r>
        <w:t>Vi ser at resultatet er det samme.</w:t>
      </w:r>
    </w:p>
    <w:p w:rsidR="00D75948" w:rsidRDefault="00975879" w:rsidP="006C5AAB">
      <w:r>
        <w:t xml:space="preserve">Siden punktet O(20,60) ligger på OD og på OL så får de brukt </w:t>
      </w:r>
      <w:r w:rsidR="00FE6B2E">
        <w:t>alt de kjøpte inn av peanøtter og sjokoladekuler. Det som er igjen av de andre to ingrediensene blir:</w:t>
      </w:r>
    </w:p>
    <w:p w:rsidR="00FE6B2E" w:rsidRDefault="00FE6B2E" w:rsidP="006C5AAB">
      <w:r>
        <w:t xml:space="preserve">Kasjunøtter </w:t>
      </w:r>
      <w:r w:rsidRPr="00FE6B2E">
        <w:rPr>
          <w:position w:val="-20"/>
        </w:rPr>
        <w:object w:dxaOrig="3540" w:dyaOrig="440">
          <v:shape id="_x0000_i1051" type="#_x0000_t75" style="width:177.05pt;height:22.05pt" o:ole="">
            <v:imagedata r:id="rId81" o:title=""/>
          </v:shape>
          <o:OLEObject Type="Embed" ProgID="Equation.DSMT4" ShapeID="_x0000_i1051" DrawAspect="Content" ObjectID="_1674480935" r:id="rId82"/>
        </w:object>
      </w:r>
      <w:r>
        <w:t xml:space="preserve"> </w:t>
      </w:r>
    </w:p>
    <w:p w:rsidR="00FE6B2E" w:rsidRDefault="00FE6B2E" w:rsidP="006C5AAB">
      <w:r>
        <w:t xml:space="preserve">Rosiner </w:t>
      </w:r>
      <w:r w:rsidRPr="00FE6B2E">
        <w:rPr>
          <w:position w:val="-20"/>
        </w:rPr>
        <w:object w:dxaOrig="3600" w:dyaOrig="440">
          <v:shape id="_x0000_i1052" type="#_x0000_t75" style="width:180pt;height:22.05pt" o:ole="">
            <v:imagedata r:id="rId83" o:title=""/>
          </v:shape>
          <o:OLEObject Type="Embed" ProgID="Equation.DSMT4" ShapeID="_x0000_i1052" DrawAspect="Content" ObjectID="_1674480936" r:id="rId84"/>
        </w:object>
      </w:r>
      <w:r>
        <w:t xml:space="preserve"> </w:t>
      </w:r>
    </w:p>
    <w:p w:rsidR="00D75948" w:rsidRDefault="00D75948" w:rsidP="006C5AAB"/>
    <w:p w:rsidR="00D75948" w:rsidRDefault="00D75948" w:rsidP="006C5AAB"/>
    <w:p w:rsidR="00D75948" w:rsidRPr="00AA5D64" w:rsidRDefault="00D75948" w:rsidP="006C5AAB"/>
    <w:p w:rsidR="00D23903" w:rsidRDefault="00D23903" w:rsidP="006C5AAB"/>
    <w:p w:rsidR="00D23903" w:rsidRPr="008866AC" w:rsidRDefault="00D23903" w:rsidP="006C5AAB"/>
    <w:sectPr w:rsidR="00D23903" w:rsidRPr="008866AC">
      <w:headerReference w:type="default" r:id="rId85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C5AAB" w:rsidRDefault="006C5AAB" w:rsidP="006C5AAB">
      <w:pPr>
        <w:spacing w:after="0" w:line="240" w:lineRule="auto"/>
      </w:pPr>
      <w:r>
        <w:separator/>
      </w:r>
    </w:p>
  </w:endnote>
  <w:endnote w:type="continuationSeparator" w:id="0">
    <w:p w:rsidR="006C5AAB" w:rsidRDefault="006C5AAB" w:rsidP="006C5A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C5AAB" w:rsidRDefault="006C5AAB" w:rsidP="006C5AAB">
      <w:pPr>
        <w:spacing w:after="0" w:line="240" w:lineRule="auto"/>
      </w:pPr>
      <w:r>
        <w:separator/>
      </w:r>
    </w:p>
  </w:footnote>
  <w:footnote w:type="continuationSeparator" w:id="0">
    <w:p w:rsidR="006C5AAB" w:rsidRDefault="006C5AAB" w:rsidP="006C5A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5AAB" w:rsidRPr="006C5AAB" w:rsidRDefault="006C5AAB">
    <w:pPr>
      <w:pStyle w:val="Topptekst"/>
      <w:rPr>
        <w:b/>
        <w:bCs/>
        <w:sz w:val="28"/>
        <w:szCs w:val="28"/>
      </w:rPr>
    </w:pPr>
    <w:r w:rsidRPr="006C5AAB">
      <w:rPr>
        <w:b/>
        <w:sz w:val="28"/>
        <w:szCs w:val="28"/>
      </w:rPr>
      <w:t>21.01.2021</w:t>
    </w:r>
    <w:r w:rsidRPr="006C5AAB">
      <w:rPr>
        <w:b/>
        <w:sz w:val="28"/>
        <w:szCs w:val="28"/>
      </w:rPr>
      <w:ptab w:relativeTo="margin" w:alignment="center" w:leader="none"/>
    </w:r>
    <w:r w:rsidRPr="006C5AAB">
      <w:rPr>
        <w:b/>
        <w:sz w:val="28"/>
        <w:szCs w:val="28"/>
      </w:rPr>
      <w:t>Løsningsforslag eksamen S1 høsten 2009</w:t>
    </w:r>
    <w:r w:rsidRPr="006C5AAB">
      <w:rPr>
        <w:b/>
        <w:sz w:val="28"/>
        <w:szCs w:val="28"/>
      </w:rPr>
      <w:ptab w:relativeTo="margin" w:alignment="right" w:leader="none"/>
    </w:r>
    <w:r w:rsidRPr="006C5AAB">
      <w:rPr>
        <w:b/>
        <w:sz w:val="28"/>
        <w:szCs w:val="28"/>
      </w:rPr>
      <w:t xml:space="preserve">Side </w:t>
    </w:r>
    <w:r w:rsidRPr="006C5AAB">
      <w:rPr>
        <w:b/>
        <w:bCs/>
        <w:sz w:val="28"/>
        <w:szCs w:val="28"/>
      </w:rPr>
      <w:fldChar w:fldCharType="begin"/>
    </w:r>
    <w:r w:rsidRPr="006C5AAB">
      <w:rPr>
        <w:b/>
        <w:bCs/>
        <w:sz w:val="28"/>
        <w:szCs w:val="28"/>
      </w:rPr>
      <w:instrText>PAGE  \* Arabic  \* MERGEFORMAT</w:instrText>
    </w:r>
    <w:r w:rsidRPr="006C5AAB">
      <w:rPr>
        <w:b/>
        <w:bCs/>
        <w:sz w:val="28"/>
        <w:szCs w:val="28"/>
      </w:rPr>
      <w:fldChar w:fldCharType="separate"/>
    </w:r>
    <w:r w:rsidR="003E18A3">
      <w:rPr>
        <w:b/>
        <w:bCs/>
        <w:noProof/>
        <w:sz w:val="28"/>
        <w:szCs w:val="28"/>
      </w:rPr>
      <w:t>9</w:t>
    </w:r>
    <w:r w:rsidRPr="006C5AAB">
      <w:rPr>
        <w:b/>
        <w:bCs/>
        <w:sz w:val="28"/>
        <w:szCs w:val="28"/>
      </w:rPr>
      <w:fldChar w:fldCharType="end"/>
    </w:r>
    <w:r w:rsidRPr="006C5AAB">
      <w:rPr>
        <w:b/>
        <w:sz w:val="28"/>
        <w:szCs w:val="28"/>
      </w:rPr>
      <w:t xml:space="preserve"> av </w:t>
    </w:r>
    <w:r w:rsidRPr="006C5AAB">
      <w:rPr>
        <w:b/>
        <w:bCs/>
        <w:sz w:val="28"/>
        <w:szCs w:val="28"/>
      </w:rPr>
      <w:fldChar w:fldCharType="begin"/>
    </w:r>
    <w:r w:rsidRPr="006C5AAB">
      <w:rPr>
        <w:b/>
        <w:bCs/>
        <w:sz w:val="28"/>
        <w:szCs w:val="28"/>
      </w:rPr>
      <w:instrText>NUMPAGES  \* Arabic  \* MERGEFORMAT</w:instrText>
    </w:r>
    <w:r w:rsidRPr="006C5AAB">
      <w:rPr>
        <w:b/>
        <w:bCs/>
        <w:sz w:val="28"/>
        <w:szCs w:val="28"/>
      </w:rPr>
      <w:fldChar w:fldCharType="separate"/>
    </w:r>
    <w:r w:rsidR="003E18A3">
      <w:rPr>
        <w:b/>
        <w:bCs/>
        <w:noProof/>
        <w:sz w:val="28"/>
        <w:szCs w:val="28"/>
      </w:rPr>
      <w:t>9</w:t>
    </w:r>
    <w:r w:rsidRPr="006C5AAB">
      <w:rPr>
        <w:b/>
        <w:bCs/>
        <w:sz w:val="28"/>
        <w:szCs w:val="28"/>
      </w:rPr>
      <w:fldChar w:fldCharType="end"/>
    </w:r>
  </w:p>
  <w:p w:rsidR="006C5AAB" w:rsidRPr="006C5AAB" w:rsidRDefault="006C5AAB">
    <w:pPr>
      <w:pStyle w:val="Topptekst"/>
      <w:rPr>
        <w:b/>
        <w:sz w:val="28"/>
        <w:szCs w:val="28"/>
      </w:rPr>
    </w:pPr>
    <w:r w:rsidRPr="006C5AAB">
      <w:rPr>
        <w:b/>
        <w:bCs/>
        <w:sz w:val="28"/>
        <w:szCs w:val="28"/>
      </w:rPr>
      <w:tab/>
      <w:t>Løst av Svein Arneso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2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5AAB"/>
    <w:rsid w:val="00000CFF"/>
    <w:rsid w:val="000F677A"/>
    <w:rsid w:val="00165B40"/>
    <w:rsid w:val="00170B19"/>
    <w:rsid w:val="00196D4C"/>
    <w:rsid w:val="001E320A"/>
    <w:rsid w:val="00253FFE"/>
    <w:rsid w:val="002E54C7"/>
    <w:rsid w:val="002F5169"/>
    <w:rsid w:val="003205C6"/>
    <w:rsid w:val="00350FFA"/>
    <w:rsid w:val="003E18A3"/>
    <w:rsid w:val="003F0037"/>
    <w:rsid w:val="003F1566"/>
    <w:rsid w:val="00442A57"/>
    <w:rsid w:val="00461A21"/>
    <w:rsid w:val="004C43B8"/>
    <w:rsid w:val="004F4DAB"/>
    <w:rsid w:val="004F62A5"/>
    <w:rsid w:val="005571EB"/>
    <w:rsid w:val="005D2811"/>
    <w:rsid w:val="005F7A14"/>
    <w:rsid w:val="006432DA"/>
    <w:rsid w:val="0068255D"/>
    <w:rsid w:val="00683493"/>
    <w:rsid w:val="006B2B40"/>
    <w:rsid w:val="006C5AAB"/>
    <w:rsid w:val="00740838"/>
    <w:rsid w:val="0079771E"/>
    <w:rsid w:val="008149FA"/>
    <w:rsid w:val="00831F13"/>
    <w:rsid w:val="00841039"/>
    <w:rsid w:val="00850442"/>
    <w:rsid w:val="008826B8"/>
    <w:rsid w:val="008866AC"/>
    <w:rsid w:val="008C5BF7"/>
    <w:rsid w:val="00935D56"/>
    <w:rsid w:val="00975879"/>
    <w:rsid w:val="00983759"/>
    <w:rsid w:val="009E3285"/>
    <w:rsid w:val="00A91BC1"/>
    <w:rsid w:val="00AA5D64"/>
    <w:rsid w:val="00AD442E"/>
    <w:rsid w:val="00B4529E"/>
    <w:rsid w:val="00BF295E"/>
    <w:rsid w:val="00C5401B"/>
    <w:rsid w:val="00C7318B"/>
    <w:rsid w:val="00CB0FC2"/>
    <w:rsid w:val="00CC6D60"/>
    <w:rsid w:val="00CF50F9"/>
    <w:rsid w:val="00D23903"/>
    <w:rsid w:val="00D546EB"/>
    <w:rsid w:val="00D75948"/>
    <w:rsid w:val="00DA6BD1"/>
    <w:rsid w:val="00DC33C2"/>
    <w:rsid w:val="00E762AB"/>
    <w:rsid w:val="00EC23AB"/>
    <w:rsid w:val="00F078A0"/>
    <w:rsid w:val="00F369D0"/>
    <w:rsid w:val="00FE6B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,"/>
  <w:listSeparator w:val=";"/>
  <w15:chartTrackingRefBased/>
  <w15:docId w15:val="{6F7A2617-FE45-4E02-A470-A12EA9ACCC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6C5AA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6C5AAB"/>
  </w:style>
  <w:style w:type="paragraph" w:styleId="Bunntekst">
    <w:name w:val="footer"/>
    <w:basedOn w:val="Normal"/>
    <w:link w:val="BunntekstTegn"/>
    <w:uiPriority w:val="99"/>
    <w:unhideWhenUsed/>
    <w:rsid w:val="006C5AA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6C5AAB"/>
  </w:style>
  <w:style w:type="table" w:styleId="Tabellrutenett">
    <w:name w:val="Table Grid"/>
    <w:basedOn w:val="Vanligtabell"/>
    <w:uiPriority w:val="39"/>
    <w:rsid w:val="004F4D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9" Type="http://schemas.openxmlformats.org/officeDocument/2006/relationships/image" Target="media/image19.png"/><Relationship Id="rId21" Type="http://schemas.openxmlformats.org/officeDocument/2006/relationships/image" Target="media/image8.wmf"/><Relationship Id="rId34" Type="http://schemas.openxmlformats.org/officeDocument/2006/relationships/image" Target="media/image16.wmf"/><Relationship Id="rId42" Type="http://schemas.openxmlformats.org/officeDocument/2006/relationships/image" Target="media/image22.png"/><Relationship Id="rId47" Type="http://schemas.openxmlformats.org/officeDocument/2006/relationships/image" Target="media/image27.wmf"/><Relationship Id="rId50" Type="http://schemas.openxmlformats.org/officeDocument/2006/relationships/image" Target="media/image29.png"/><Relationship Id="rId55" Type="http://schemas.openxmlformats.org/officeDocument/2006/relationships/image" Target="media/image33.wmf"/><Relationship Id="rId63" Type="http://schemas.openxmlformats.org/officeDocument/2006/relationships/image" Target="media/image38.png"/><Relationship Id="rId68" Type="http://schemas.openxmlformats.org/officeDocument/2006/relationships/image" Target="media/image41.wmf"/><Relationship Id="rId76" Type="http://schemas.openxmlformats.org/officeDocument/2006/relationships/image" Target="media/image45.png"/><Relationship Id="rId84" Type="http://schemas.openxmlformats.org/officeDocument/2006/relationships/oleObject" Target="embeddings/oleObject28.bin"/><Relationship Id="rId7" Type="http://schemas.openxmlformats.org/officeDocument/2006/relationships/image" Target="media/image1.wmf"/><Relationship Id="rId71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png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3" Type="http://schemas.openxmlformats.org/officeDocument/2006/relationships/image" Target="media/image32.wmf"/><Relationship Id="rId58" Type="http://schemas.openxmlformats.org/officeDocument/2006/relationships/oleObject" Target="embeddings/oleObject18.bin"/><Relationship Id="rId66" Type="http://schemas.openxmlformats.org/officeDocument/2006/relationships/image" Target="media/image40.wmf"/><Relationship Id="rId74" Type="http://schemas.openxmlformats.org/officeDocument/2006/relationships/image" Target="media/image44.wmf"/><Relationship Id="rId79" Type="http://schemas.openxmlformats.org/officeDocument/2006/relationships/image" Target="media/image47.png"/><Relationship Id="rId87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37.wmf"/><Relationship Id="rId82" Type="http://schemas.openxmlformats.org/officeDocument/2006/relationships/oleObject" Target="embeddings/oleObject27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3.png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7.bin"/><Relationship Id="rId64" Type="http://schemas.openxmlformats.org/officeDocument/2006/relationships/image" Target="media/image39.wmf"/><Relationship Id="rId69" Type="http://schemas.openxmlformats.org/officeDocument/2006/relationships/oleObject" Target="embeddings/oleObject22.bin"/><Relationship Id="rId77" Type="http://schemas.openxmlformats.org/officeDocument/2006/relationships/image" Target="media/image46.wmf"/><Relationship Id="rId8" Type="http://schemas.openxmlformats.org/officeDocument/2006/relationships/oleObject" Target="embeddings/oleObject1.bin"/><Relationship Id="rId51" Type="http://schemas.openxmlformats.org/officeDocument/2006/relationships/image" Target="media/image30.png"/><Relationship Id="rId72" Type="http://schemas.openxmlformats.org/officeDocument/2006/relationships/image" Target="media/image43.wmf"/><Relationship Id="rId80" Type="http://schemas.openxmlformats.org/officeDocument/2006/relationships/image" Target="media/image48.png"/><Relationship Id="rId85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png"/><Relationship Id="rId46" Type="http://schemas.openxmlformats.org/officeDocument/2006/relationships/image" Target="media/image26.png"/><Relationship Id="rId59" Type="http://schemas.openxmlformats.org/officeDocument/2006/relationships/image" Target="media/image35.png"/><Relationship Id="rId67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image" Target="media/image21.png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19.bin"/><Relationship Id="rId70" Type="http://schemas.openxmlformats.org/officeDocument/2006/relationships/image" Target="media/image42.wmf"/><Relationship Id="rId75" Type="http://schemas.openxmlformats.org/officeDocument/2006/relationships/oleObject" Target="embeddings/oleObject25.bin"/><Relationship Id="rId83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image" Target="media/image28.png"/><Relationship Id="rId57" Type="http://schemas.openxmlformats.org/officeDocument/2006/relationships/image" Target="media/image3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4.png"/><Relationship Id="rId52" Type="http://schemas.openxmlformats.org/officeDocument/2006/relationships/image" Target="media/image31.png"/><Relationship Id="rId60" Type="http://schemas.openxmlformats.org/officeDocument/2006/relationships/image" Target="media/image36.png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4.bin"/><Relationship Id="rId78" Type="http://schemas.openxmlformats.org/officeDocument/2006/relationships/oleObject" Target="embeddings/oleObject26.bin"/><Relationship Id="rId81" Type="http://schemas.openxmlformats.org/officeDocument/2006/relationships/image" Target="media/image49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04B135-3BA7-460D-971E-61E4B36281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4</TotalTime>
  <Pages>9</Pages>
  <Words>1034</Words>
  <Characters>5482</Characters>
  <Application>Microsoft Office Word</Application>
  <DocSecurity>0</DocSecurity>
  <Lines>45</Lines>
  <Paragraphs>13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in</dc:creator>
  <cp:keywords/>
  <dc:description/>
  <cp:lastModifiedBy>Svein</cp:lastModifiedBy>
  <cp:revision>24</cp:revision>
  <dcterms:created xsi:type="dcterms:W3CDTF">2021-01-21T17:48:00Z</dcterms:created>
  <dcterms:modified xsi:type="dcterms:W3CDTF">2021-02-10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